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193A637" w14:textId="2EA9B1B6" w:rsidR="003102D8" w:rsidRPr="009804CF" w:rsidRDefault="001D78E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HỎI MẠCH KHỐI LƯỢNG RIÊNG VÀ ÁP SUẤT</w:t>
      </w:r>
    </w:p>
    <w:p w14:paraId="6AB0D0FD" w14:textId="00691E6E" w:rsidR="003F7DFD" w:rsidRPr="009804CF" w:rsidRDefault="003F7DFD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gram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( KLR</w:t>
      </w:r>
      <w:proofErr w:type="gram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– TH – AS- Fa)</w:t>
      </w:r>
    </w:p>
    <w:p w14:paraId="67AF4005" w14:textId="4181A289" w:rsidR="001D78E9" w:rsidRPr="009804CF" w:rsidRDefault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0" w:name="_Hlk176585556"/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–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TH</w:t>
      </w:r>
      <w:proofErr w:type="gram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3F7DFD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18A643B" w14:textId="3A3C6311" w:rsidR="00F12036" w:rsidRPr="009804CF" w:rsidRDefault="00F12036" w:rsidP="00F12036">
      <w:pP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"/>
        </w:rPr>
        <w:t>Câu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"/>
        </w:rPr>
        <w:t xml:space="preserve"> 1: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Mộ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hỏi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nhôm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đặc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được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reo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vào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một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lực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kế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và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nhúng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sao</w:t>
      </w:r>
      <w:proofErr w:type="spellEnd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cho</w:t>
      </w:r>
      <w:proofErr w:type="spellEnd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hỏi</w:t>
      </w:r>
      <w:proofErr w:type="spellEnd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nhôm</w:t>
      </w:r>
      <w:proofErr w:type="spellEnd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chìm</w:t>
      </w:r>
      <w:proofErr w:type="spellEnd"/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r w:rsidR="005857E6" w:rsidRPr="009804CF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260" w:dyaOrig="700" w14:anchorId="7661C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5pt" o:ole="">
            <v:imagedata r:id="rId5" o:title=""/>
          </v:shape>
          <o:OLEObject Type="Embed" ProgID="Equation.DSMT4" ShapeID="_x0000_i1025" DrawAspect="Content" ObjectID="_1787584478" r:id="rId6"/>
        </w:object>
      </w:r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hể</w:t>
      </w:r>
      <w:proofErr w:type="spell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ích</w:t>
      </w:r>
      <w:proofErr w:type="spell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rong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nước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hì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thấy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lực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kế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proofErr w:type="spell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chỉ</w:t>
      </w:r>
      <w:proofErr w:type="spellEnd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 </w:t>
      </w:r>
      <w:r w:rsidR="005857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195</w:t>
      </w:r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N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 Hỏi nếu treo vật ở ngoài không khí th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ì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ế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rọng lượng riêng của </w:t>
      </w:r>
      <w:proofErr w:type="spellStart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ô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proofErr w:type="spellStart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ượt</w:t>
      </w:r>
      <w:proofErr w:type="spell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7000</w:t>
      </w:r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N/m</w:t>
      </w:r>
      <w:proofErr w:type="gramStart"/>
      <w:r w:rsidR="00951AE6" w:rsidRPr="009804C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vi-VN"/>
        </w:rPr>
        <w:t>3</w:t>
      </w:r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 </w:t>
      </w:r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 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10000N/m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vi-VN"/>
        </w:rPr>
        <w:t>3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.</w:t>
      </w:r>
    </w:p>
    <w:p w14:paraId="7533F95B" w14:textId="588C428B" w:rsidR="00F12036" w:rsidRPr="009804CF" w:rsidRDefault="00F12036" w:rsidP="00F12036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310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197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="005F5102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70N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5F5102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260N</w:t>
      </w:r>
    </w:p>
    <w:p w14:paraId="2B154A20" w14:textId="2EDE365E" w:rsidR="001D78E9" w:rsidRPr="009804CF" w:rsidRDefault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Hlk176585836"/>
      <w:bookmarkEnd w:id="0"/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: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a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ý (VDC)</w:t>
      </w:r>
    </w:p>
    <w:bookmarkEnd w:id="1"/>
    <w:p w14:paraId="072397E5" w14:textId="0EF9F76E" w:rsidR="004166E3" w:rsidRPr="009804CF" w:rsidRDefault="00AC2338" w:rsidP="004166E3">
      <w:pPr>
        <w:pStyle w:val="NormalWeb"/>
        <w:spacing w:before="0" w:beforeAutospacing="0" w:after="0" w:afterAutospacing="0" w:line="360" w:lineRule="atLeast"/>
        <w:rPr>
          <w:color w:val="000000" w:themeColor="text1"/>
          <w:sz w:val="28"/>
          <w:szCs w:val="28"/>
        </w:rPr>
      </w:pPr>
      <w:proofErr w:type="spellStart"/>
      <w:r w:rsidRPr="009804CF">
        <w:rPr>
          <w:color w:val="000000" w:themeColor="text1"/>
          <w:sz w:val="28"/>
          <w:szCs w:val="28"/>
        </w:rPr>
        <w:t>Trạ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ường</w:t>
      </w:r>
      <w:proofErr w:type="spellEnd"/>
      <w:r w:rsidRPr="009804CF">
        <w:rPr>
          <w:color w:val="000000" w:themeColor="text1"/>
          <w:sz w:val="28"/>
          <w:szCs w:val="28"/>
        </w:rPr>
        <w:t xml:space="preserve"> Lương </w:t>
      </w:r>
      <w:proofErr w:type="spellStart"/>
      <w:r w:rsidRPr="009804CF">
        <w:rPr>
          <w:color w:val="000000" w:themeColor="text1"/>
          <w:sz w:val="28"/>
          <w:szCs w:val="28"/>
        </w:rPr>
        <w:t>Thế</w:t>
      </w:r>
      <w:proofErr w:type="spellEnd"/>
      <w:r w:rsidRPr="009804CF">
        <w:rPr>
          <w:color w:val="000000" w:themeColor="text1"/>
          <w:sz w:val="28"/>
          <w:szCs w:val="28"/>
        </w:rPr>
        <w:t xml:space="preserve"> Vinh, </w:t>
      </w:r>
      <w:proofErr w:type="spellStart"/>
      <w:r w:rsidRPr="009804CF">
        <w:rPr>
          <w:color w:val="000000" w:themeColor="text1"/>
          <w:sz w:val="28"/>
          <w:szCs w:val="28"/>
        </w:rPr>
        <w:t>một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ro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những</w:t>
      </w:r>
      <w:proofErr w:type="spellEnd"/>
      <w:r w:rsidRPr="009804CF">
        <w:rPr>
          <w:color w:val="000000" w:themeColor="text1"/>
          <w:sz w:val="28"/>
          <w:szCs w:val="28"/>
        </w:rPr>
        <w:t xml:space="preserve"> vị </w:t>
      </w:r>
      <w:proofErr w:type="spellStart"/>
      <w:r w:rsidRPr="009804CF">
        <w:rPr>
          <w:color w:val="000000" w:themeColor="text1"/>
          <w:sz w:val="28"/>
          <w:szCs w:val="28"/>
        </w:rPr>
        <w:t>trạ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nguyê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nổi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iế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nhất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ro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ịch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sử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nước</w:t>
      </w:r>
      <w:proofErr w:type="spellEnd"/>
      <w:r w:rsidRPr="009804CF">
        <w:rPr>
          <w:color w:val="000000" w:themeColor="text1"/>
          <w:sz w:val="28"/>
          <w:szCs w:val="28"/>
        </w:rPr>
        <w:t xml:space="preserve"> ta.</w:t>
      </w:r>
      <w:r w:rsidR="008C5263" w:rsidRPr="009804CF">
        <w:rPr>
          <w:color w:val="000000" w:themeColor="text1"/>
          <w:sz w:val="28"/>
          <w:szCs w:val="28"/>
        </w:rPr>
        <w:t xml:space="preserve"> </w:t>
      </w:r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Nghe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danh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ông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,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sứ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thần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B11449" w:rsidRPr="009804CF">
        <w:rPr>
          <w:color w:val="000000" w:themeColor="text1"/>
          <w:sz w:val="28"/>
          <w:szCs w:val="28"/>
          <w:shd w:val="clear" w:color="auto" w:fill="FFFFFF"/>
        </w:rPr>
        <w:t>nhà</w:t>
      </w:r>
      <w:proofErr w:type="spellEnd"/>
      <w:r w:rsidR="00B11449" w:rsidRPr="009804CF">
        <w:rPr>
          <w:color w:val="000000" w:themeColor="text1"/>
          <w:sz w:val="28"/>
          <w:szCs w:val="28"/>
          <w:shd w:val="clear" w:color="auto" w:fill="FFFFFF"/>
        </w:rPr>
        <w:t xml:space="preserve"> Thanh</w:t>
      </w:r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là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Chu Hy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trong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một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lần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sang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nước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ta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đã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đề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nghị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Vua Lê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cho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Lương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Thế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Vinh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tiếp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đón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mình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v</w:t>
      </w:r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à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thử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tài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>ô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. Khi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hai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người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đa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đi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dạo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quanh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sô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Tô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Lịch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sứ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thần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Chu Hy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liền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chỉ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vào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một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con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voi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đa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đứ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cách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đó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khô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xa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và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đưa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cho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Lương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Thế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Vinh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một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chiếc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cân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thách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đố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ô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dùng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chiếc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cân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này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để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cân</w:t>
      </w:r>
      <w:proofErr w:type="spellEnd"/>
      <w:r w:rsidR="008C5263" w:rsidRPr="009804CF">
        <w:rPr>
          <w:color w:val="000000" w:themeColor="text1"/>
          <w:sz w:val="28"/>
          <w:szCs w:val="28"/>
          <w:shd w:val="clear" w:color="auto" w:fill="FFFFFF"/>
        </w:rPr>
        <w:t xml:space="preserve"> con </w:t>
      </w:r>
      <w:proofErr w:type="spellStart"/>
      <w:r w:rsidRPr="009804CF">
        <w:rPr>
          <w:color w:val="000000" w:themeColor="text1"/>
          <w:sz w:val="28"/>
          <w:szCs w:val="28"/>
          <w:shd w:val="clear" w:color="auto" w:fill="FFFFFF"/>
        </w:rPr>
        <w:t>voi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trước</w:t>
      </w:r>
      <w:proofErr w:type="spellEnd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  <w:shd w:val="clear" w:color="auto" w:fill="FFFFFF"/>
        </w:rPr>
        <w:t>mặt</w:t>
      </w:r>
      <w:proofErr w:type="spellEnd"/>
      <w:r w:rsidRPr="009804CF">
        <w:rPr>
          <w:color w:val="000000" w:themeColor="text1"/>
          <w:sz w:val="28"/>
          <w:szCs w:val="28"/>
          <w:shd w:val="clear" w:color="auto" w:fill="FFFFFF"/>
        </w:rPr>
        <w:t>. </w:t>
      </w:r>
      <w:r w:rsidR="00B11449" w:rsidRPr="009804CF">
        <w:rPr>
          <w:color w:val="000000" w:themeColor="text1"/>
          <w:sz w:val="28"/>
          <w:szCs w:val="28"/>
          <w:shd w:val="clear" w:color="auto" w:fill="FFFFFF"/>
        </w:rPr>
        <w:t>L</w:t>
      </w:r>
      <w:r w:rsidR="004166E3" w:rsidRPr="009804CF">
        <w:rPr>
          <w:color w:val="000000" w:themeColor="text1"/>
          <w:sz w:val="28"/>
          <w:szCs w:val="28"/>
        </w:rPr>
        <w:t xml:space="preserve">ương </w:t>
      </w:r>
      <w:proofErr w:type="spellStart"/>
      <w:r w:rsidR="004166E3" w:rsidRPr="009804CF">
        <w:rPr>
          <w:color w:val="000000" w:themeColor="text1"/>
          <w:sz w:val="28"/>
          <w:szCs w:val="28"/>
        </w:rPr>
        <w:t>Thế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Vinh </w:t>
      </w:r>
      <w:proofErr w:type="spellStart"/>
      <w:r w:rsidR="00B11449" w:rsidRPr="009804CF">
        <w:rPr>
          <w:color w:val="000000" w:themeColor="text1"/>
          <w:sz w:val="28"/>
          <w:szCs w:val="28"/>
        </w:rPr>
        <w:t>liền</w:t>
      </w:r>
      <w:proofErr w:type="spellEnd"/>
      <w:r w:rsidR="00B11449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B11449" w:rsidRPr="009804CF">
        <w:rPr>
          <w:color w:val="000000" w:themeColor="text1"/>
          <w:sz w:val="28"/>
          <w:szCs w:val="28"/>
        </w:rPr>
        <w:t>đi</w:t>
      </w:r>
      <w:proofErr w:type="spellEnd"/>
      <w:r w:rsidR="00B11449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B11449" w:rsidRPr="009804CF">
        <w:rPr>
          <w:color w:val="000000" w:themeColor="text1"/>
          <w:sz w:val="28"/>
          <w:szCs w:val="28"/>
        </w:rPr>
        <w:t>lại</w:t>
      </w:r>
      <w:proofErr w:type="spellEnd"/>
      <w:r w:rsidR="00B11449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B11449" w:rsidRPr="009804CF">
        <w:rPr>
          <w:color w:val="000000" w:themeColor="text1"/>
          <w:sz w:val="28"/>
          <w:szCs w:val="28"/>
        </w:rPr>
        <w:t>gầ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bế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sô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, </w:t>
      </w:r>
      <w:proofErr w:type="spellStart"/>
      <w:r w:rsidR="00B11449" w:rsidRPr="009804CF">
        <w:rPr>
          <w:color w:val="000000" w:themeColor="text1"/>
          <w:sz w:val="28"/>
          <w:szCs w:val="28"/>
        </w:rPr>
        <w:t>ô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chỉ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chiếc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thuyền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đang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chứa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một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lượng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gỗ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bên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rìa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sô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, </w:t>
      </w:r>
      <w:proofErr w:type="spellStart"/>
      <w:r w:rsidR="004166E3" w:rsidRPr="009804CF">
        <w:rPr>
          <w:color w:val="000000" w:themeColor="text1"/>
          <w:sz w:val="28"/>
          <w:szCs w:val="28"/>
        </w:rPr>
        <w:t>sai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lính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cho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hết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gỗ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trên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thuyền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lên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bờ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và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dắt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voi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xuố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. Lương </w:t>
      </w:r>
      <w:proofErr w:type="spellStart"/>
      <w:r w:rsidR="004166E3" w:rsidRPr="009804CF">
        <w:rPr>
          <w:color w:val="000000" w:themeColor="text1"/>
          <w:sz w:val="28"/>
          <w:szCs w:val="28"/>
        </w:rPr>
        <w:t>Thế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Vinh </w:t>
      </w:r>
      <w:proofErr w:type="spellStart"/>
      <w:r w:rsidR="004166E3" w:rsidRPr="009804CF">
        <w:rPr>
          <w:color w:val="000000" w:themeColor="text1"/>
          <w:sz w:val="28"/>
          <w:szCs w:val="28"/>
        </w:rPr>
        <w:t>cho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lính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xuống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nước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ánh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dấu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mép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nước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bê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thuyề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rồi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dắt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voi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lê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. </w:t>
      </w:r>
      <w:proofErr w:type="spellStart"/>
      <w:r w:rsidR="004166E3" w:rsidRPr="009804CF">
        <w:rPr>
          <w:color w:val="000000" w:themeColor="text1"/>
          <w:sz w:val="28"/>
          <w:szCs w:val="28"/>
        </w:rPr>
        <w:t>Kế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ó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F7349C" w:rsidRPr="009804CF">
        <w:rPr>
          <w:color w:val="000000" w:themeColor="text1"/>
          <w:sz w:val="28"/>
          <w:szCs w:val="28"/>
        </w:rPr>
        <w:t>T</w:t>
      </w:r>
      <w:r w:rsidR="004166E3" w:rsidRPr="009804CF">
        <w:rPr>
          <w:color w:val="000000" w:themeColor="text1"/>
          <w:sz w:val="28"/>
          <w:szCs w:val="28"/>
        </w:rPr>
        <w:t>rạ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ra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lệnh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ổ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á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xuố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thuyề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, </w:t>
      </w:r>
      <w:proofErr w:type="spellStart"/>
      <w:r w:rsidR="004166E3" w:rsidRPr="009804CF">
        <w:rPr>
          <w:color w:val="000000" w:themeColor="text1"/>
          <w:sz w:val="28"/>
          <w:szCs w:val="28"/>
        </w:rPr>
        <w:t>thuyề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lại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ầm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xuố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dần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cho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tới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ú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dấu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cũ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thì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ngưng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ổ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166E3" w:rsidRPr="009804CF">
        <w:rPr>
          <w:color w:val="000000" w:themeColor="text1"/>
          <w:sz w:val="28"/>
          <w:szCs w:val="28"/>
        </w:rPr>
        <w:t>đá</w:t>
      </w:r>
      <w:proofErr w:type="spellEnd"/>
      <w:r w:rsidR="004166E3" w:rsidRPr="009804CF">
        <w:rPr>
          <w:color w:val="000000" w:themeColor="text1"/>
          <w:sz w:val="28"/>
          <w:szCs w:val="28"/>
        </w:rPr>
        <w:t>.</w:t>
      </w:r>
    </w:p>
    <w:p w14:paraId="4E15285E" w14:textId="6DB3091A" w:rsidR="00AC2338" w:rsidRPr="009804CF" w:rsidRDefault="00B11449" w:rsidP="00493578">
      <w:pPr>
        <w:pStyle w:val="NormalWeb"/>
        <w:spacing w:before="0" w:beforeAutospacing="0" w:after="0" w:afterAutospacing="0" w:line="360" w:lineRule="atLeast"/>
        <w:rPr>
          <w:color w:val="000000" w:themeColor="text1"/>
          <w:sz w:val="28"/>
          <w:szCs w:val="28"/>
        </w:rPr>
      </w:pPr>
      <w:r w:rsidRPr="009804CF">
        <w:rPr>
          <w:color w:val="000000" w:themeColor="text1"/>
          <w:sz w:val="28"/>
          <w:szCs w:val="28"/>
        </w:rPr>
        <w:t xml:space="preserve">Sau </w:t>
      </w:r>
      <w:proofErr w:type="spellStart"/>
      <w:r w:rsidRPr="009804CF">
        <w:rPr>
          <w:color w:val="000000" w:themeColor="text1"/>
          <w:sz w:val="28"/>
          <w:szCs w:val="28"/>
        </w:rPr>
        <w:t>đó</w:t>
      </w:r>
      <w:proofErr w:type="spellEnd"/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ô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ầ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ượt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cho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ính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dù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chiếc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câ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mà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sứ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hầ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ưa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ể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câ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số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á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ã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ưa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ê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huyền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để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xác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định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cân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nặng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của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con </w:t>
      </w:r>
      <w:proofErr w:type="spellStart"/>
      <w:r w:rsidR="00E55886" w:rsidRPr="009804CF">
        <w:rPr>
          <w:color w:val="000000" w:themeColor="text1"/>
          <w:sz w:val="28"/>
          <w:szCs w:val="28"/>
        </w:rPr>
        <w:t>voi</w:t>
      </w:r>
      <w:proofErr w:type="spellEnd"/>
      <w:r w:rsidRPr="009804CF">
        <w:rPr>
          <w:color w:val="000000" w:themeColor="text1"/>
          <w:sz w:val="28"/>
          <w:szCs w:val="28"/>
        </w:rPr>
        <w:t>.</w:t>
      </w:r>
      <w:r w:rsidR="004166E3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A20765" w:rsidRPr="009804CF">
        <w:rPr>
          <w:color w:val="000000" w:themeColor="text1"/>
          <w:sz w:val="28"/>
          <w:szCs w:val="28"/>
        </w:rPr>
        <w:t>Nếu</w:t>
      </w:r>
      <w:proofErr w:type="spellEnd"/>
      <w:r w:rsidR="00A20765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A20765" w:rsidRPr="009804CF">
        <w:rPr>
          <w:color w:val="000000" w:themeColor="text1"/>
          <w:sz w:val="28"/>
          <w:szCs w:val="28"/>
        </w:rPr>
        <w:t>biết</w:t>
      </w:r>
      <w:proofErr w:type="spellEnd"/>
      <w:r w:rsidR="00A20765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A20765" w:rsidRPr="009804CF">
        <w:rPr>
          <w:color w:val="000000" w:themeColor="text1"/>
          <w:sz w:val="28"/>
          <w:szCs w:val="28"/>
        </w:rPr>
        <w:t>chiếc</w:t>
      </w:r>
      <w:proofErr w:type="spellEnd"/>
      <w:r w:rsidR="00A20765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A20765" w:rsidRPr="009804CF">
        <w:rPr>
          <w:color w:val="000000" w:themeColor="text1"/>
          <w:sz w:val="28"/>
          <w:szCs w:val="28"/>
        </w:rPr>
        <w:t>thuyền</w:t>
      </w:r>
      <w:proofErr w:type="spellEnd"/>
      <w:r w:rsidR="00A20765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gỗ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ban </w:t>
      </w:r>
      <w:proofErr w:type="spellStart"/>
      <w:r w:rsidR="00E55886" w:rsidRPr="009804CF">
        <w:rPr>
          <w:color w:val="000000" w:themeColor="text1"/>
          <w:sz w:val="28"/>
          <w:szCs w:val="28"/>
        </w:rPr>
        <w:t>đầu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A20765" w:rsidRPr="009804CF">
        <w:rPr>
          <w:color w:val="000000" w:themeColor="text1"/>
          <w:sz w:val="28"/>
          <w:szCs w:val="28"/>
        </w:rPr>
        <w:t>chiếm</w:t>
      </w:r>
      <w:proofErr w:type="spellEnd"/>
      <w:r w:rsidR="00A20765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A20765" w:rsidRPr="009804CF">
        <w:rPr>
          <w:color w:val="000000" w:themeColor="text1"/>
          <w:sz w:val="28"/>
          <w:szCs w:val="28"/>
        </w:rPr>
        <w:t>thể</w:t>
      </w:r>
      <w:proofErr w:type="spellEnd"/>
      <w:r w:rsidR="00A20765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A20765" w:rsidRPr="009804CF">
        <w:rPr>
          <w:color w:val="000000" w:themeColor="text1"/>
          <w:sz w:val="28"/>
          <w:szCs w:val="28"/>
        </w:rPr>
        <w:t>tích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trong</w:t>
      </w:r>
      <w:proofErr w:type="spellEnd"/>
      <w:r w:rsidR="00E55886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E55886" w:rsidRPr="009804CF">
        <w:rPr>
          <w:color w:val="000000" w:themeColor="text1"/>
          <w:sz w:val="28"/>
          <w:szCs w:val="28"/>
        </w:rPr>
        <w:t>nước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khi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có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chứa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gỗ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và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khi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chất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hết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gỗ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lên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bờ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lần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lượt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là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r w:rsidR="00C93F97" w:rsidRPr="009804CF">
        <w:rPr>
          <w:color w:val="000000" w:themeColor="text1"/>
          <w:sz w:val="28"/>
          <w:szCs w:val="28"/>
        </w:rPr>
        <w:t>95</w:t>
      </w:r>
      <w:r w:rsidR="00493578" w:rsidRPr="009804CF">
        <w:rPr>
          <w:color w:val="000000" w:themeColor="text1"/>
          <w:sz w:val="28"/>
          <w:szCs w:val="28"/>
        </w:rPr>
        <w:t>m</w:t>
      </w:r>
      <w:proofErr w:type="gramStart"/>
      <w:r w:rsidR="00493578" w:rsidRPr="009804CF">
        <w:rPr>
          <w:color w:val="000000" w:themeColor="text1"/>
          <w:sz w:val="28"/>
          <w:szCs w:val="28"/>
          <w:vertAlign w:val="superscript"/>
        </w:rPr>
        <w:t xml:space="preserve">3 </w:t>
      </w:r>
      <w:r w:rsidR="00493578" w:rsidRPr="009804CF">
        <w:rPr>
          <w:color w:val="000000" w:themeColor="text1"/>
          <w:sz w:val="28"/>
          <w:szCs w:val="28"/>
        </w:rPr>
        <w:t>;</w:t>
      </w:r>
      <w:proofErr w:type="gramEnd"/>
      <w:r w:rsidR="00493578" w:rsidRPr="009804CF">
        <w:rPr>
          <w:color w:val="000000" w:themeColor="text1"/>
          <w:sz w:val="28"/>
          <w:szCs w:val="28"/>
        </w:rPr>
        <w:t xml:space="preserve"> </w:t>
      </w:r>
      <w:r w:rsidR="00C93F97" w:rsidRPr="009804CF">
        <w:rPr>
          <w:color w:val="000000" w:themeColor="text1"/>
          <w:sz w:val="28"/>
          <w:szCs w:val="28"/>
        </w:rPr>
        <w:t>70</w:t>
      </w:r>
      <w:r w:rsidR="00493578" w:rsidRPr="009804CF">
        <w:rPr>
          <w:color w:val="000000" w:themeColor="text1"/>
          <w:sz w:val="28"/>
          <w:szCs w:val="28"/>
        </w:rPr>
        <w:t>m</w:t>
      </w:r>
      <w:r w:rsidR="00493578" w:rsidRPr="009804CF">
        <w:rPr>
          <w:color w:val="000000" w:themeColor="text1"/>
          <w:sz w:val="28"/>
          <w:szCs w:val="28"/>
          <w:vertAlign w:val="superscript"/>
        </w:rPr>
        <w:t>3</w:t>
      </w:r>
      <w:r w:rsidR="00493578" w:rsidRPr="009804CF">
        <w:rPr>
          <w:color w:val="000000" w:themeColor="text1"/>
          <w:sz w:val="28"/>
          <w:szCs w:val="28"/>
        </w:rPr>
        <w:t xml:space="preserve">; </w:t>
      </w:r>
      <w:proofErr w:type="spellStart"/>
      <w:r w:rsidR="00493578" w:rsidRPr="009804CF">
        <w:rPr>
          <w:color w:val="000000" w:themeColor="text1"/>
          <w:sz w:val="28"/>
          <w:szCs w:val="28"/>
        </w:rPr>
        <w:t>khối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lượng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của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con </w:t>
      </w:r>
      <w:proofErr w:type="spellStart"/>
      <w:r w:rsidR="00493578" w:rsidRPr="009804CF">
        <w:rPr>
          <w:color w:val="000000" w:themeColor="text1"/>
          <w:sz w:val="28"/>
          <w:szCs w:val="28"/>
        </w:rPr>
        <w:t>voi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khoảng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8000kg </w:t>
      </w:r>
      <w:proofErr w:type="spellStart"/>
      <w:r w:rsidR="00493578" w:rsidRPr="009804CF">
        <w:rPr>
          <w:color w:val="000000" w:themeColor="text1"/>
          <w:sz w:val="28"/>
          <w:szCs w:val="28"/>
        </w:rPr>
        <w:t>và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trọng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lượng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riêng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của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nước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93578" w:rsidRPr="009804CF">
        <w:rPr>
          <w:color w:val="000000" w:themeColor="text1"/>
          <w:sz w:val="28"/>
          <w:szCs w:val="28"/>
        </w:rPr>
        <w:t>là</w:t>
      </w:r>
      <w:proofErr w:type="spellEnd"/>
      <w:r w:rsidR="00493578" w:rsidRPr="009804CF">
        <w:rPr>
          <w:color w:val="000000" w:themeColor="text1"/>
          <w:sz w:val="28"/>
          <w:szCs w:val="28"/>
        </w:rPr>
        <w:t xml:space="preserve"> 10000kg/m</w:t>
      </w:r>
      <w:r w:rsidR="00493578" w:rsidRPr="009804CF">
        <w:rPr>
          <w:color w:val="000000" w:themeColor="text1"/>
          <w:sz w:val="28"/>
          <w:szCs w:val="28"/>
          <w:vertAlign w:val="superscript"/>
        </w:rPr>
        <w:t>3</w:t>
      </w:r>
      <w:r w:rsidR="00493578" w:rsidRPr="009804CF">
        <w:rPr>
          <w:color w:val="000000" w:themeColor="text1"/>
          <w:sz w:val="28"/>
          <w:szCs w:val="28"/>
        </w:rPr>
        <w:t>.</w:t>
      </w:r>
      <w:r w:rsidR="00090678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Bằ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kiế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hức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về</w:t>
      </w:r>
      <w:proofErr w:type="spellEnd"/>
      <w:r w:rsidRPr="009804CF">
        <w:rPr>
          <w:color w:val="000000" w:themeColor="text1"/>
          <w:sz w:val="28"/>
          <w:szCs w:val="28"/>
        </w:rPr>
        <w:t xml:space="preserve"> KHTN </w:t>
      </w:r>
      <w:proofErr w:type="spellStart"/>
      <w:r w:rsidRPr="009804CF">
        <w:rPr>
          <w:color w:val="000000" w:themeColor="text1"/>
          <w:sz w:val="28"/>
          <w:szCs w:val="28"/>
        </w:rPr>
        <w:t>của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mình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em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hãy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472DB" w:rsidRPr="009804CF">
        <w:rPr>
          <w:color w:val="000000" w:themeColor="text1"/>
          <w:sz w:val="28"/>
          <w:szCs w:val="28"/>
        </w:rPr>
        <w:t>xác</w:t>
      </w:r>
      <w:proofErr w:type="spellEnd"/>
      <w:r w:rsidR="004472DB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4472DB" w:rsidRPr="009804CF">
        <w:rPr>
          <w:color w:val="000000" w:themeColor="text1"/>
          <w:sz w:val="28"/>
          <w:szCs w:val="28"/>
        </w:rPr>
        <w:t>định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nhữ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nhậ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ịnh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sau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à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úng</w:t>
      </w:r>
      <w:proofErr w:type="spellEnd"/>
      <w:r w:rsidRPr="009804CF">
        <w:rPr>
          <w:color w:val="000000" w:themeColor="text1"/>
          <w:sz w:val="28"/>
          <w:szCs w:val="28"/>
        </w:rPr>
        <w:t xml:space="preserve"> hay </w:t>
      </w:r>
      <w:proofErr w:type="spellStart"/>
      <w:r w:rsidRPr="009804CF">
        <w:rPr>
          <w:color w:val="000000" w:themeColor="text1"/>
          <w:sz w:val="28"/>
          <w:szCs w:val="28"/>
        </w:rPr>
        <w:t>sai</w:t>
      </w:r>
      <w:proofErr w:type="spellEnd"/>
      <w:r w:rsidRPr="009804CF">
        <w:rPr>
          <w:color w:val="000000" w:themeColor="text1"/>
          <w:sz w:val="28"/>
          <w:szCs w:val="28"/>
        </w:rPr>
        <w:t xml:space="preserve">? </w:t>
      </w:r>
    </w:p>
    <w:p w14:paraId="4007A715" w14:textId="555319D6" w:rsidR="00C93F97" w:rsidRPr="009804CF" w:rsidRDefault="00C93F97" w:rsidP="00C93F9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ọ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huyề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9500</w:t>
      </w:r>
      <w:r w:rsidR="00ED02B6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00N</w:t>
      </w:r>
      <w:r w:rsidR="004F6E3A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Đ)</w:t>
      </w:r>
    </w:p>
    <w:p w14:paraId="0C9072A7" w14:textId="087CFF5B" w:rsidR="00493578" w:rsidRPr="009804CF" w:rsidRDefault="00C93F97" w:rsidP="00C93F9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="0049357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hối</w:t>
      </w:r>
      <w:proofErr w:type="spellEnd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proofErr w:type="spellEnd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huyền</w:t>
      </w:r>
      <w:proofErr w:type="spellEnd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700</w:t>
      </w:r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ấn</w:t>
      </w:r>
      <w:proofErr w:type="spellEnd"/>
      <w:r w:rsidR="00EB2DF8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4F6E3A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gramEnd"/>
      <w:r w:rsidR="004F6E3A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)</w:t>
      </w:r>
    </w:p>
    <w:p w14:paraId="151E44A6" w14:textId="786C0156" w:rsidR="00EB2DF8" w:rsidRPr="009804CF" w:rsidRDefault="00ED02B6" w:rsidP="00493578">
      <w:pPr>
        <w:pStyle w:val="NormalWeb"/>
        <w:spacing w:before="0" w:beforeAutospacing="0" w:after="0" w:afterAutospacing="0" w:line="360" w:lineRule="atLeast"/>
        <w:rPr>
          <w:color w:val="000000" w:themeColor="text1"/>
          <w:sz w:val="28"/>
          <w:szCs w:val="28"/>
        </w:rPr>
      </w:pPr>
      <w:r w:rsidRPr="009804CF">
        <w:rPr>
          <w:color w:val="000000" w:themeColor="text1"/>
          <w:sz w:val="28"/>
          <w:szCs w:val="28"/>
        </w:rPr>
        <w:t>C</w:t>
      </w:r>
      <w:r w:rsidR="00C93F97" w:rsidRPr="009804CF">
        <w:rPr>
          <w:color w:val="000000" w:themeColor="text1"/>
          <w:sz w:val="28"/>
          <w:szCs w:val="28"/>
        </w:rPr>
        <w:t xml:space="preserve">) </w:t>
      </w:r>
      <w:proofErr w:type="spellStart"/>
      <w:r w:rsidR="00C93F97" w:rsidRPr="009804CF">
        <w:rPr>
          <w:color w:val="000000" w:themeColor="text1"/>
          <w:sz w:val="28"/>
          <w:szCs w:val="28"/>
        </w:rPr>
        <w:t>Thể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tích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nước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bị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thuyền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chiếm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chỗ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khi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đưa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con </w:t>
      </w:r>
      <w:proofErr w:type="spellStart"/>
      <w:r w:rsidR="00C93F97" w:rsidRPr="009804CF">
        <w:rPr>
          <w:color w:val="000000" w:themeColor="text1"/>
          <w:sz w:val="28"/>
          <w:szCs w:val="28"/>
        </w:rPr>
        <w:t>voi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="00C93F97" w:rsidRPr="009804CF">
        <w:rPr>
          <w:color w:val="000000" w:themeColor="text1"/>
          <w:sz w:val="28"/>
          <w:szCs w:val="28"/>
        </w:rPr>
        <w:t>xuống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C93F97" w:rsidRPr="009804CF">
        <w:rPr>
          <w:color w:val="000000" w:themeColor="text1"/>
          <w:sz w:val="28"/>
          <w:szCs w:val="28"/>
        </w:rPr>
        <w:t>là</w:t>
      </w:r>
      <w:proofErr w:type="spellEnd"/>
      <w:r w:rsidR="00C93F97" w:rsidRPr="009804CF">
        <w:rPr>
          <w:color w:val="000000" w:themeColor="text1"/>
          <w:sz w:val="28"/>
          <w:szCs w:val="28"/>
        </w:rPr>
        <w:t xml:space="preserve">  78</w:t>
      </w:r>
      <w:proofErr w:type="gramEnd"/>
      <w:r w:rsidR="00C93F97" w:rsidRPr="009804CF">
        <w:rPr>
          <w:color w:val="000000" w:themeColor="text1"/>
          <w:sz w:val="28"/>
          <w:szCs w:val="28"/>
        </w:rPr>
        <w:t>m</w:t>
      </w:r>
      <w:r w:rsidR="00C93F97" w:rsidRPr="009804CF">
        <w:rPr>
          <w:color w:val="000000" w:themeColor="text1"/>
          <w:sz w:val="28"/>
          <w:szCs w:val="28"/>
          <w:vertAlign w:val="superscript"/>
        </w:rPr>
        <w:t>3</w:t>
      </w:r>
      <w:r w:rsidR="004F6E3A" w:rsidRPr="009804CF">
        <w:rPr>
          <w:color w:val="000000" w:themeColor="text1"/>
          <w:sz w:val="28"/>
          <w:szCs w:val="28"/>
        </w:rPr>
        <w:t>(Đ)</w:t>
      </w:r>
    </w:p>
    <w:p w14:paraId="23E57E1C" w14:textId="52DD04F8" w:rsidR="00ED02B6" w:rsidRPr="009804CF" w:rsidRDefault="00ED02B6" w:rsidP="00493578">
      <w:pPr>
        <w:pStyle w:val="NormalWeb"/>
        <w:spacing w:before="0" w:beforeAutospacing="0" w:after="0" w:afterAutospacing="0" w:line="360" w:lineRule="atLeast"/>
        <w:rPr>
          <w:color w:val="000000" w:themeColor="text1"/>
          <w:sz w:val="28"/>
          <w:szCs w:val="28"/>
        </w:rPr>
      </w:pPr>
      <w:r w:rsidRPr="009804CF">
        <w:rPr>
          <w:color w:val="000000" w:themeColor="text1"/>
          <w:sz w:val="28"/>
          <w:szCs w:val="28"/>
        </w:rPr>
        <w:t xml:space="preserve">D) </w:t>
      </w:r>
      <w:proofErr w:type="spellStart"/>
      <w:r w:rsidRPr="009804CF">
        <w:rPr>
          <w:color w:val="000000" w:themeColor="text1"/>
          <w:sz w:val="28"/>
          <w:szCs w:val="28"/>
        </w:rPr>
        <w:t>Khối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ượng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gỗ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chứa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rê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thuyền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úc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đầu</w:t>
      </w:r>
      <w:proofErr w:type="spellEnd"/>
      <w:r w:rsidRPr="009804CF">
        <w:rPr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color w:val="000000" w:themeColor="text1"/>
          <w:sz w:val="28"/>
          <w:szCs w:val="28"/>
        </w:rPr>
        <w:t>là</w:t>
      </w:r>
      <w:proofErr w:type="spellEnd"/>
      <w:r w:rsidRPr="009804CF">
        <w:rPr>
          <w:color w:val="000000" w:themeColor="text1"/>
          <w:sz w:val="28"/>
          <w:szCs w:val="28"/>
        </w:rPr>
        <w:t xml:space="preserve">: 25 </w:t>
      </w:r>
      <w:proofErr w:type="spellStart"/>
      <w:proofErr w:type="gramStart"/>
      <w:r w:rsidRPr="009804CF">
        <w:rPr>
          <w:color w:val="000000" w:themeColor="text1"/>
          <w:sz w:val="28"/>
          <w:szCs w:val="28"/>
        </w:rPr>
        <w:t>tấn</w:t>
      </w:r>
      <w:proofErr w:type="spellEnd"/>
      <w:r w:rsidRPr="009804CF">
        <w:rPr>
          <w:color w:val="000000" w:themeColor="text1"/>
          <w:sz w:val="28"/>
          <w:szCs w:val="28"/>
        </w:rPr>
        <w:t>.</w:t>
      </w:r>
      <w:r w:rsidR="004F6E3A" w:rsidRPr="009804CF">
        <w:rPr>
          <w:color w:val="000000" w:themeColor="text1"/>
          <w:sz w:val="28"/>
          <w:szCs w:val="28"/>
        </w:rPr>
        <w:t>(</w:t>
      </w:r>
      <w:proofErr w:type="gramEnd"/>
      <w:r w:rsidR="004F6E3A" w:rsidRPr="009804CF">
        <w:rPr>
          <w:color w:val="000000" w:themeColor="text1"/>
          <w:sz w:val="28"/>
          <w:szCs w:val="28"/>
        </w:rPr>
        <w:t>Đ)</w:t>
      </w:r>
    </w:p>
    <w:p w14:paraId="7B5BC9E8" w14:textId="77C96D07" w:rsidR="001D78E9" w:rsidRPr="009804CF" w:rsidRDefault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" w:name="_Hlk176585578"/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: -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ả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ờ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ắ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VD)</w:t>
      </w:r>
    </w:p>
    <w:bookmarkEnd w:id="2"/>
    <w:p w14:paraId="1E0CBEB5" w14:textId="4E2B365E" w:rsidR="007222E9" w:rsidRPr="009804CF" w:rsidRDefault="007222E9" w:rsidP="007222E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Hai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quả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ầu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ặ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ó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C462E3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ùng</w:t>
      </w:r>
      <w:proofErr w:type="spellEnd"/>
      <w:r w:rsidR="00C462E3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ể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íc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V = 120 cm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3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ượ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ố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vớ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au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ằ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ộ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sợ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dây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ẹ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hô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co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dã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ả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o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ướ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ư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(H.1).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hố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ượ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quả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ầu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2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ê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dướ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ớ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gấp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4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ầ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hố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ượ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quả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ầu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1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ê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ê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Khi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â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ằ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ì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ử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quả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ầu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ê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ê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ổ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ê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ặ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proofErr w:type="gram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ướ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.</w:t>
      </w:r>
      <w:proofErr w:type="gram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</w:p>
    <w:p w14:paraId="0EDD9886" w14:textId="6EB4D427" w:rsidR="007222E9" w:rsidRPr="009804CF" w:rsidRDefault="007222E9" w:rsidP="007222E9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Calibri" w:hAnsi="Times New Roman" w:cs="Times New Roman"/>
          <w:noProof/>
          <w:color w:val="000000" w:themeColor="text1"/>
          <w:kern w:val="0"/>
          <w:sz w:val="28"/>
          <w:szCs w:val="28"/>
          <w14:ligatures w14:val="none"/>
        </w:rPr>
        <w:lastRenderedPageBreak/>
        <w:drawing>
          <wp:anchor distT="0" distB="0" distL="114300" distR="114300" simplePos="0" relativeHeight="251659264" behindDoc="0" locked="0" layoutInCell="1" allowOverlap="1" wp14:anchorId="10179337" wp14:editId="2A3BDAE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764258" cy="1237615"/>
            <wp:effectExtent l="0" t="0" r="0" b="0"/>
            <wp:wrapSquare wrapText="bothSides"/>
            <wp:docPr id="204717187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258" cy="1237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Cho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hố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ượ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riê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ướ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D = 1000 kg/m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3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Hãy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xá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ị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ự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ă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sợ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gram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dây ?</w:t>
      </w:r>
      <w:proofErr w:type="gram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:(</w:t>
      </w:r>
      <w:r w:rsidRPr="009804C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 xml:space="preserve"> 0,24N)                                                                                    </w:t>
      </w:r>
    </w:p>
    <w:p w14:paraId="26674EBC" w14:textId="6D764EAA" w:rsidR="004F6E3A" w:rsidRPr="009804CF" w:rsidRDefault="004F6E3A" w:rsidP="004F6E3A">
      <w:pPr>
        <w:spacing w:after="0" w:line="240" w:lineRule="auto"/>
        <w:jc w:val="center"/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</w:pPr>
    </w:p>
    <w:p w14:paraId="19EDAAAC" w14:textId="72CDD828" w:rsidR="001D78E9" w:rsidRPr="009804CF" w:rsidRDefault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7BC6CD6" w14:textId="6BF652C5" w:rsidR="001D78E9" w:rsidRPr="009804CF" w:rsidRDefault="001D78E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HỎI MẠCH NHIỆT:</w:t>
      </w:r>
    </w:p>
    <w:p w14:paraId="0303EE61" w14:textId="3BB74675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" w:name="_Hlk176585730"/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–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TH</w:t>
      </w:r>
      <w:proofErr w:type="gram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5F9B46A8" w14:textId="03904DAE" w:rsidR="00C462E3" w:rsidRPr="009804CF" w:rsidRDefault="00C462E3" w:rsidP="00C462E3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gườ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ta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dù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ộ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ấ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ệ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ó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ô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suấ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1,2kW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ể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u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sô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2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í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ướ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ở 2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C. Sau 12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phú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ướ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sô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Xá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ị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hố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ượ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ấ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iế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rằ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ấ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à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ằ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ô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,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và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o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quá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ì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u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18%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iệ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ượ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ỏ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r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ô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ườ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nướ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= 4 200J/</w:t>
      </w:r>
      <w:proofErr w:type="spellStart"/>
      <w:proofErr w:type="gram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g.K</w:t>
      </w:r>
      <w:proofErr w:type="spellEnd"/>
      <w:proofErr w:type="gram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;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softHyphen/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nhô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= 880J/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g.K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( </w:t>
      </w:r>
      <w:r w:rsidR="00C81FF4" w:rsidRPr="009804C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0,518kg</w:t>
      </w:r>
      <w:r w:rsidR="00C81FF4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– 2,72kg – 5,142kg – 2,36kg)</w:t>
      </w:r>
    </w:p>
    <w:p w14:paraId="7FEB19EE" w14:textId="19AB8F82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: -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ả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ờ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ắ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VDC)</w:t>
      </w:r>
    </w:p>
    <w:bookmarkEnd w:id="3"/>
    <w:p w14:paraId="0AF10788" w14:textId="5E0716C7" w:rsidR="005B7780" w:rsidRPr="009804CF" w:rsidRDefault="005B7780" w:rsidP="005B7780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ó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ì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ác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iệ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giố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au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,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ứ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ù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ộ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oạ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ấ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ỏ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iế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2/3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ể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íc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ỗ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ì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Bình 1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ứ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ấ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ỏ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ở 3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C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ì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2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ứ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ấ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ỏ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ở 6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0</w:t>
      </w:r>
      <w:proofErr w:type="gram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position w:val="-6"/>
          <w:sz w:val="28"/>
          <w:szCs w:val="28"/>
          <w:vertAlign w:val="superscript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,</w:t>
      </w:r>
      <w:proofErr w:type="gram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ì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3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ứa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ấ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ỏ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ở 9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position w:val="-6"/>
          <w:sz w:val="28"/>
          <w:szCs w:val="28"/>
          <w:vertAlign w:val="superscript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 Bỏ qua sự trao đổi nhiệt với môi trường khi rót chất lỏng từ bình này sang bình khác và chất lỏng không bị mất mát trong quá trình rót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-VN"/>
          <w14:ligatures w14:val="none"/>
        </w:rPr>
        <w:t>Sau vài lần rót chất lỏng từ bình này sang bình khác, người ta thấy bình 3 được chứa đầy chất lỏng ở nhiệt độ 68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:lang w:val="vi-VN"/>
          <w14:ligatures w14:val="none"/>
        </w:rPr>
        <w:t>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-VN"/>
          <w14:ligatures w14:val="none"/>
        </w:rPr>
        <w:t>C,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position w:val="-6"/>
          <w:sz w:val="28"/>
          <w:szCs w:val="28"/>
          <w:lang w:val="vi-VN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-VN"/>
          <w14:ligatures w14:val="none"/>
        </w:rPr>
        <w:t>còn bình 2 chỉ chứa 1/2 thể tích chất lỏng ở nhiệt độ 54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:lang w:val="vi-VN"/>
          <w14:ligatures w14:val="none"/>
        </w:rPr>
        <w:t>0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-VN"/>
          <w14:ligatures w14:val="none"/>
        </w:rPr>
        <w:t>C. Hỏi chất lỏng chứa trong bình 1 có nhiệt độ bằng bao nhiêu?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gramStart"/>
      <w:r w:rsidRPr="009804C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( 50</w:t>
      </w:r>
      <w:r w:rsidRPr="009804C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8"/>
          <w:szCs w:val="28"/>
          <w:vertAlign w:val="superscript"/>
          <w14:ligatures w14:val="none"/>
        </w:rPr>
        <w:t>0</w:t>
      </w:r>
      <w:proofErr w:type="gramEnd"/>
      <w:r w:rsidRPr="009804C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)</w:t>
      </w:r>
    </w:p>
    <w:p w14:paraId="651291E8" w14:textId="48DAF47C" w:rsidR="001D78E9" w:rsidRPr="009804CF" w:rsidRDefault="001D78E9" w:rsidP="001D78E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mạch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ăng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ượng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ơ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học</w:t>
      </w:r>
      <w:proofErr w:type="spellEnd"/>
    </w:p>
    <w:p w14:paraId="2BCF5497" w14:textId="766A1A45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–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TH</w:t>
      </w:r>
      <w:proofErr w:type="gram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4BED012B" w14:textId="399D9D5D" w:rsidR="001D78E9" w:rsidRPr="009804CF" w:rsidRDefault="0022630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ậ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é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ứ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ố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m/s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ỏ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ma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ự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ạ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ậ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ớ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8B888CF" w14:textId="22C0C1EA" w:rsidR="00226309" w:rsidRPr="009804CF" w:rsidRDefault="0022630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A. 1,5m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3,6m.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. 1,8m.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3m.</w:t>
      </w:r>
    </w:p>
    <w:p w14:paraId="5E52A011" w14:textId="3ADAF687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–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VD</w:t>
      </w:r>
      <w:proofErr w:type="gram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22D39707" w14:textId="78510B69" w:rsidR="001D78E9" w:rsidRPr="009804CF" w:rsidRDefault="0022630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ầ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ặ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0g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eo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ây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,5m.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ỏ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ma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="007E4875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ệch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ự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ạ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5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ố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i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0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xấp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xỉ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</w:p>
    <w:p w14:paraId="66DE43C3" w14:textId="131970EE" w:rsidR="00226309" w:rsidRPr="009804CF" w:rsidRDefault="0022630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A. 3,28m/s.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4,77m/s.</w:t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="000821DC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9,86m/s.</w:t>
      </w:r>
      <w:r w:rsidR="000821DC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0821DC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0821DC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. 2,18m/s</w:t>
      </w:r>
    </w:p>
    <w:p w14:paraId="2A559BC5" w14:textId="7F15CDC0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: -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ả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ờ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ắ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VD)</w:t>
      </w:r>
    </w:p>
    <w:p w14:paraId="50833F78" w14:textId="22049378" w:rsidR="000821DC" w:rsidRPr="009804CF" w:rsidRDefault="000821DC" w:rsidP="000821DC">
      <w:pPr>
        <w:tabs>
          <w:tab w:val="left" w:pos="720"/>
        </w:tabs>
        <w:spacing w:before="60" w:after="60" w:line="312" w:lineRule="auto"/>
        <w:jc w:val="both"/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</w:pPr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Trong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bình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hình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rụ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,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iết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diện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S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chứa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nước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có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chiều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cao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H = 15cm.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Người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ta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hả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vào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bình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một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hanh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đồng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chất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,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iết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diện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đều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sao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cho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nó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nổi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hẳng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đứng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rong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nước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thì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mực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nước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dâng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lên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một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</w:t>
      </w:r>
      <w:proofErr w:type="spellStart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đoạn</w:t>
      </w:r>
      <w:proofErr w:type="spellEnd"/>
      <w:r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 xml:space="preserve"> h = 8cm.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Biết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hối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ượng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riêng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nước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à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anh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ần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ượt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D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 xml:space="preserve">1 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= 1g/cm</w:t>
      </w:r>
      <w:proofErr w:type="gram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3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;</w:t>
      </w:r>
      <w:proofErr w:type="gram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D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 xml:space="preserve">2 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= 0,8g/cm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3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à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anh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ó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iều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dài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l = 20cm;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iết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diện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S’ = 10cm</w:t>
      </w:r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:vertAlign w:val="superscript"/>
          <w14:ligatures w14:val="none"/>
        </w:rPr>
        <w:t>2</w:t>
      </w:r>
      <w:r w:rsidR="007E4875" w:rsidRPr="009804CF">
        <w:rPr>
          <w:rFonts w:ascii="Times New Roman" w:eastAsia="MS Mincho" w:hAnsi="Times New Roman" w:cs="Times New Roman"/>
          <w:color w:val="000000" w:themeColor="text1"/>
          <w:kern w:val="0"/>
          <w:sz w:val="28"/>
          <w:szCs w:val="28"/>
          <w:lang w:eastAsia="ja-JP"/>
          <w14:ligatures w14:val="none"/>
        </w:rPr>
        <w:t>. C</w:t>
      </w:r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ông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ực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hiệ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ể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nhấ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ìm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hoà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oà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proofErr w:type="gram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anh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(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ến</w:t>
      </w:r>
      <w:proofErr w:type="spellEnd"/>
      <w:proofErr w:type="gram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hi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mặt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ên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anh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ìm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ong</w:t>
      </w:r>
      <w:proofErr w:type="spellEnd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7E4875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nước</w:t>
      </w:r>
      <w:proofErr w:type="spellEnd"/>
      <w:r w:rsidR="00EF4AAD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)</w:t>
      </w:r>
      <w:r w:rsidR="00650E36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r w:rsidR="00650E36" w:rsidRPr="009804CF">
        <w:rPr>
          <w:rFonts w:ascii="Times New Roman" w:eastAsia="Calibri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( 0,008J) – 8.10</w:t>
      </w:r>
      <w:r w:rsidR="00650E36" w:rsidRPr="009804CF">
        <w:rPr>
          <w:rFonts w:ascii="Times New Roman" w:eastAsia="Calibri" w:hAnsi="Times New Roman" w:cs="Times New Roman"/>
          <w:b/>
          <w:bCs/>
          <w:color w:val="000000" w:themeColor="text1"/>
          <w:kern w:val="0"/>
          <w:sz w:val="28"/>
          <w:szCs w:val="28"/>
          <w:vertAlign w:val="superscript"/>
          <w14:ligatures w14:val="none"/>
        </w:rPr>
        <w:t>-3</w:t>
      </w:r>
      <w:r w:rsidR="00650E36" w:rsidRPr="009804CF">
        <w:rPr>
          <w:rFonts w:ascii="Times New Roman" w:eastAsia="Calibri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J</w:t>
      </w:r>
    </w:p>
    <w:p w14:paraId="2E538355" w14:textId="77777777" w:rsidR="006279D7" w:rsidRPr="009804CF" w:rsidRDefault="006279D7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CD5C506" w14:textId="24142C42" w:rsidR="001D78E9" w:rsidRPr="009804CF" w:rsidRDefault="001D78E9" w:rsidP="001D78E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mạch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Ánh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áng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14:paraId="442DACE9" w14:textId="326F2932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–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TH</w:t>
      </w:r>
      <w:proofErr w:type="gram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08C96FEC" w14:textId="77777777" w:rsidR="00EF4AAD" w:rsidRPr="009804CF" w:rsidRDefault="00EF4AAD" w:rsidP="00EF4AAD">
      <w:pPr>
        <w:widowControl w:val="0"/>
        <w:autoSpaceDE w:val="0"/>
        <w:autoSpaceDN w:val="0"/>
        <w:spacing w:before="102" w:after="0" w:line="240" w:lineRule="auto"/>
        <w:ind w:left="147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</w:pP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Nếu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ia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phản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xạ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và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ia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khúc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xạ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vuô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góc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với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nhau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ặt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khác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góc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ới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bằ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6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60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vertAlign w:val="superscript"/>
          <w:lang w:val="vi"/>
          <w14:ligatures w14:val="none"/>
        </w:rPr>
        <w:t>0</w:t>
      </w:r>
    </w:p>
    <w:p w14:paraId="32D7785E" w14:textId="2C586F31" w:rsidR="00EF4AAD" w:rsidRPr="009804CF" w:rsidRDefault="00875A5B" w:rsidP="00EF4AAD">
      <w:pPr>
        <w:widowControl w:val="0"/>
        <w:autoSpaceDE w:val="0"/>
        <w:autoSpaceDN w:val="0"/>
        <w:spacing w:before="48" w:after="0" w:line="240" w:lineRule="auto"/>
        <w:ind w:left="147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</w:pP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ì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iế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suất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ỉ đối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giữa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ôi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rường khúc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xạ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và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ôi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rường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8"/>
          <w:szCs w:val="28"/>
          <w:lang w:val="vi"/>
          <w14:ligatures w14:val="none"/>
        </w:rPr>
        <w:t xml:space="preserve">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 xml:space="preserve">tới </w:t>
      </w:r>
      <w:r w:rsidR="00EF4AAD"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là</w:t>
      </w:r>
    </w:p>
    <w:p w14:paraId="0F317A81" w14:textId="77777777" w:rsidR="00EF4AAD" w:rsidRPr="009804CF" w:rsidRDefault="00EF4AAD" w:rsidP="00EF4AAD">
      <w:pPr>
        <w:widowControl w:val="0"/>
        <w:tabs>
          <w:tab w:val="left" w:pos="2982"/>
          <w:tab w:val="left" w:pos="5534"/>
          <w:tab w:val="left" w:pos="8085"/>
        </w:tabs>
        <w:autoSpaceDE w:val="0"/>
        <w:autoSpaceDN w:val="0"/>
        <w:spacing w:before="42" w:after="0" w:line="240" w:lineRule="auto"/>
        <w:ind w:left="430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</w:pPr>
      <w:r w:rsidRPr="009804CF">
        <w:rPr>
          <w:rFonts w:ascii="Times New Roman" w:eastAsia="Times New Roman" w:hAnsi="Times New Roman" w:cs="Times New Roman"/>
          <w:b/>
          <w:color w:val="000000" w:themeColor="text1"/>
          <w:w w:val="105"/>
          <w:kern w:val="0"/>
          <w:sz w:val="28"/>
          <w:szCs w:val="28"/>
          <w:lang w:val="vi"/>
          <w14:ligatures w14:val="none"/>
        </w:rPr>
        <w:t>A.</w:t>
      </w:r>
      <w:r w:rsidRPr="009804CF">
        <w:rPr>
          <w:rFonts w:ascii="Times New Roman" w:eastAsia="Times New Roman" w:hAnsi="Times New Roman" w:cs="Times New Roman"/>
          <w:b/>
          <w:color w:val="000000" w:themeColor="text1"/>
          <w:spacing w:val="12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w w:val="105"/>
          <w:kern w:val="0"/>
          <w:sz w:val="28"/>
          <w:szCs w:val="28"/>
          <w:lang w:val="vi"/>
          <w14:ligatures w14:val="none"/>
        </w:rPr>
        <w:t>0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8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w w:val="105"/>
          <w:kern w:val="0"/>
          <w:sz w:val="28"/>
          <w:szCs w:val="28"/>
          <w:lang w:val="vi"/>
          <w14:ligatures w14:val="none"/>
        </w:rPr>
        <w:t>58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ab/>
      </w:r>
      <w:r w:rsidRPr="009804CF">
        <w:rPr>
          <w:rFonts w:ascii="Times New Roman" w:eastAsia="Times New Roman" w:hAnsi="Times New Roman" w:cs="Times New Roman"/>
          <w:b/>
          <w:color w:val="000000" w:themeColor="text1"/>
          <w:w w:val="105"/>
          <w:kern w:val="0"/>
          <w:sz w:val="28"/>
          <w:szCs w:val="28"/>
          <w:lang w:val="vi"/>
          <w14:ligatures w14:val="none"/>
        </w:rPr>
        <w:t>B.</w:t>
      </w:r>
      <w:r w:rsidRPr="009804CF">
        <w:rPr>
          <w:rFonts w:ascii="Times New Roman" w:eastAsia="Times New Roman" w:hAnsi="Times New Roman" w:cs="Times New Roman"/>
          <w:b/>
          <w:color w:val="000000" w:themeColor="text1"/>
          <w:spacing w:val="13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w w:val="105"/>
          <w:kern w:val="0"/>
          <w:sz w:val="28"/>
          <w:szCs w:val="28"/>
          <w:lang w:val="vi"/>
          <w14:ligatures w14:val="none"/>
        </w:rPr>
        <w:t>0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4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w w:val="105"/>
          <w:kern w:val="0"/>
          <w:sz w:val="28"/>
          <w:szCs w:val="28"/>
          <w:lang w:val="vi"/>
          <w14:ligatures w14:val="none"/>
        </w:rPr>
        <w:t>71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ab/>
      </w:r>
      <w:r w:rsidRPr="009804CF">
        <w:rPr>
          <w:rFonts w:ascii="Times New Roman" w:eastAsia="Times New Roman" w:hAnsi="Times New Roman" w:cs="Times New Roman"/>
          <w:b/>
          <w:color w:val="000000" w:themeColor="text1"/>
          <w:spacing w:val="-4"/>
          <w:w w:val="105"/>
          <w:kern w:val="0"/>
          <w:sz w:val="28"/>
          <w:szCs w:val="28"/>
          <w:u w:val="single" w:color="0000FF"/>
          <w:lang w:val="vi"/>
          <w14:ligatures w14:val="none"/>
        </w:rPr>
        <w:t>C</w:t>
      </w:r>
      <w:r w:rsidRPr="009804CF">
        <w:rPr>
          <w:rFonts w:ascii="Times New Roman" w:eastAsia="Times New Roman" w:hAnsi="Times New Roman" w:cs="Times New Roman"/>
          <w:b/>
          <w:color w:val="000000" w:themeColor="text1"/>
          <w:spacing w:val="-4"/>
          <w:w w:val="105"/>
          <w:kern w:val="0"/>
          <w:sz w:val="28"/>
          <w:szCs w:val="28"/>
          <w:lang w:val="vi"/>
          <w14:ligatures w14:val="none"/>
        </w:rPr>
        <w:t>.</w:t>
      </w:r>
      <w:r w:rsidRPr="009804CF">
        <w:rPr>
          <w:rFonts w:ascii="Times New Roman" w:eastAsia="Times New Roman" w:hAnsi="Times New Roman" w:cs="Times New Roman"/>
          <w:b/>
          <w:color w:val="000000" w:themeColor="text1"/>
          <w:spacing w:val="-9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4"/>
          <w:w w:val="105"/>
          <w:kern w:val="0"/>
          <w:sz w:val="28"/>
          <w:szCs w:val="28"/>
          <w:lang w:val="vi"/>
          <w14:ligatures w14:val="none"/>
        </w:rPr>
        <w:t>1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4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w w:val="105"/>
          <w:kern w:val="0"/>
          <w:sz w:val="28"/>
          <w:szCs w:val="28"/>
          <w:lang w:val="vi"/>
          <w14:ligatures w14:val="none"/>
        </w:rPr>
        <w:t>73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ab/>
      </w:r>
      <w:r w:rsidRPr="009804CF">
        <w:rPr>
          <w:rFonts w:ascii="Times New Roman" w:eastAsia="Times New Roman" w:hAnsi="Times New Roman" w:cs="Times New Roman"/>
          <w:b/>
          <w:color w:val="000000" w:themeColor="text1"/>
          <w:spacing w:val="-4"/>
          <w:w w:val="105"/>
          <w:kern w:val="0"/>
          <w:sz w:val="28"/>
          <w:szCs w:val="28"/>
          <w:lang w:val="vi"/>
          <w14:ligatures w14:val="none"/>
        </w:rPr>
        <w:t>D.</w:t>
      </w:r>
      <w:r w:rsidRPr="009804CF">
        <w:rPr>
          <w:rFonts w:ascii="Times New Roman" w:eastAsia="Times New Roman" w:hAnsi="Times New Roman" w:cs="Times New Roman"/>
          <w:b/>
          <w:color w:val="000000" w:themeColor="text1"/>
          <w:spacing w:val="-9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4"/>
          <w:w w:val="105"/>
          <w:kern w:val="0"/>
          <w:sz w:val="28"/>
          <w:szCs w:val="28"/>
          <w:lang w:val="vi"/>
          <w14:ligatures w14:val="none"/>
        </w:rPr>
        <w:t>1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8"/>
          <w:w w:val="10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w w:val="105"/>
          <w:kern w:val="0"/>
          <w:sz w:val="28"/>
          <w:szCs w:val="28"/>
          <w:lang w:val="vi"/>
          <w14:ligatures w14:val="none"/>
        </w:rPr>
        <w:t>33.</w:t>
      </w:r>
    </w:p>
    <w:p w14:paraId="240E01E1" w14:textId="35D67187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–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VD</w:t>
      </w:r>
      <w:proofErr w:type="gram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4B9ED37D" w14:textId="42DADF8A" w:rsidR="001F7127" w:rsidRPr="009804CF" w:rsidRDefault="001F7127" w:rsidP="00875A5B">
      <w:pPr>
        <w:widowControl w:val="0"/>
        <w:autoSpaceDE w:val="0"/>
        <w:autoSpaceDN w:val="0"/>
        <w:spacing w:before="144" w:after="0" w:line="240" w:lineRule="auto"/>
        <w:ind w:left="147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</w:pP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ột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iế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gỗ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hình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ròn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bán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kính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51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4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1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cm.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49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Ở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3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âm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4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O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5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cắm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hẳ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góc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ột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đinh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4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OA.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Thả</w:t>
      </w:r>
      <w:r w:rsidR="00B448DC"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iế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gỗ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nổi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ro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9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một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chậu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nước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có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9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chiết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suất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4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n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5"/>
          <w:kern w:val="0"/>
          <w:sz w:val="28"/>
          <w:szCs w:val="28"/>
          <w:lang w:val="vi"/>
          <w14:ligatures w14:val="none"/>
        </w:rPr>
        <w:t xml:space="preserve"> </w:t>
      </w:r>
      <w:r w:rsidR="007B476C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=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29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1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6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33.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:lang w:val="vi"/>
          <w14:ligatures w14:val="none"/>
        </w:rPr>
        <w:t xml:space="preserve"> </w:t>
      </w:r>
      <w:proofErr w:type="spellStart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>Mặt</w:t>
      </w:r>
      <w:proofErr w:type="spellEnd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 xml:space="preserve"> </w:t>
      </w:r>
      <w:proofErr w:type="spellStart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>gỗ</w:t>
      </w:r>
      <w:proofErr w:type="spellEnd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 xml:space="preserve"> </w:t>
      </w:r>
      <w:proofErr w:type="spellStart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>có</w:t>
      </w:r>
      <w:proofErr w:type="spellEnd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 xml:space="preserve"> </w:t>
      </w:r>
      <w:proofErr w:type="spellStart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>cắm</w:t>
      </w:r>
      <w:proofErr w:type="spellEnd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31"/>
          <w:kern w:val="0"/>
          <w:sz w:val="28"/>
          <w:szCs w:val="28"/>
          <w14:ligatures w14:val="none"/>
        </w:rPr>
        <w:t xml:space="preserve"> </w:t>
      </w:r>
      <w:r w:rsidR="00875A5B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inh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9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OA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44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ở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ro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nước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cho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3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OA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8"/>
          <w:szCs w:val="28"/>
          <w:lang w:val="vi"/>
          <w14:ligatures w14:val="none"/>
        </w:rPr>
        <w:t xml:space="preserve"> </w:t>
      </w:r>
      <w:r w:rsidR="007B476C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=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8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6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cm.</w:t>
      </w:r>
      <w:r w:rsidR="00875A5B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Đ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ặt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proofErr w:type="spellStart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14:ligatures w14:val="none"/>
        </w:rPr>
        <w:t>mắt</w:t>
      </w:r>
      <w:proofErr w:type="spellEnd"/>
      <w:r w:rsidR="00875A5B"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ro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khô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khí sẽ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thấy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đầu A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cách mặt nước một khoảng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 xml:space="preserve">lớn nhất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là</w:t>
      </w:r>
    </w:p>
    <w:p w14:paraId="1547FB8D" w14:textId="2D27AD90" w:rsidR="00B448DC" w:rsidRPr="009804CF" w:rsidRDefault="00B448DC" w:rsidP="00B448DC">
      <w:pPr>
        <w:pStyle w:val="ListParagraph"/>
        <w:widowControl w:val="0"/>
        <w:numPr>
          <w:ilvl w:val="0"/>
          <w:numId w:val="5"/>
        </w:numPr>
        <w:tabs>
          <w:tab w:val="left" w:pos="754"/>
        </w:tabs>
        <w:autoSpaceDE w:val="0"/>
        <w:autoSpaceDN w:val="0"/>
        <w:spacing w:before="67" w:after="0" w:line="240" w:lineRule="auto"/>
        <w:ind w:left="754" w:hanging="324"/>
        <w:contextualSpacing w:val="0"/>
        <w:rPr>
          <w:rFonts w:ascii="Times New Roman" w:eastAsia="Cambria" w:hAnsi="Times New Roman" w:cs="Times New Roman"/>
          <w:b/>
          <w:color w:val="000000" w:themeColor="text1"/>
          <w:kern w:val="0"/>
          <w:sz w:val="28"/>
          <w:szCs w:val="28"/>
          <w:lang w:val="vi"/>
          <w14:ligatures w14:val="none"/>
        </w:rPr>
      </w:pPr>
      <w:r w:rsidRPr="009804CF">
        <w:rPr>
          <w:rFonts w:ascii="Times New Roman" w:eastAsia="Cambria" w:hAnsi="Times New Roman" w:cs="Times New Roman"/>
          <w:b/>
          <w:bCs/>
          <w:color w:val="000000" w:themeColor="text1"/>
          <w:kern w:val="0"/>
          <w:sz w:val="28"/>
          <w:szCs w:val="28"/>
          <w:lang w:val="vi"/>
          <w14:ligatures w14:val="none"/>
        </w:rPr>
        <w:t>OA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kern w:val="0"/>
          <w:sz w:val="28"/>
          <w:szCs w:val="28"/>
          <w:vertAlign w:val="superscript"/>
          <w:lang w:val="vi"/>
          <w14:ligatures w14:val="none"/>
        </w:rPr>
        <w:t>'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spacing w:val="6"/>
          <w:kern w:val="0"/>
          <w:sz w:val="28"/>
          <w:szCs w:val="28"/>
          <w:lang w:val="vi"/>
          <w14:ligatures w14:val="none"/>
        </w:rPr>
        <w:t xml:space="preserve"> </w:t>
      </w:r>
      <w:r w:rsidR="007B476C" w:rsidRPr="009804CF">
        <w:rPr>
          <w:rFonts w:ascii="Times New Roman" w:eastAsia="Cambria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=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spacing w:val="-1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kern w:val="0"/>
          <w:sz w:val="28"/>
          <w:szCs w:val="28"/>
          <w:lang w:val="vi"/>
          <w14:ligatures w14:val="none"/>
        </w:rPr>
        <w:t>3,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spacing w:val="-36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kern w:val="0"/>
          <w:sz w:val="28"/>
          <w:szCs w:val="28"/>
          <w:lang w:val="vi"/>
          <w14:ligatures w14:val="none"/>
        </w:rPr>
        <w:t>64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spacing w:val="-3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Cambria" w:hAnsi="Times New Roman" w:cs="Times New Roman"/>
          <w:b/>
          <w:bCs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cm.</w:t>
      </w:r>
      <w:r w:rsidRPr="009804CF">
        <w:rPr>
          <w:rFonts w:ascii="Times New Roman" w:eastAsia="Cambria" w:hAnsi="Times New Roman" w:cs="Times New Roman"/>
          <w:color w:val="000000" w:themeColor="text1"/>
          <w:spacing w:val="-5"/>
          <w:kern w:val="0"/>
          <w:sz w:val="28"/>
          <w:szCs w:val="28"/>
          <w14:ligatures w14:val="none"/>
        </w:rPr>
        <w:t xml:space="preserve">  </w:t>
      </w:r>
      <w:r w:rsidRPr="009804CF">
        <w:rPr>
          <w:rFonts w:ascii="Times New Roman" w:eastAsia="Cambria" w:hAnsi="Times New Roman" w:cs="Times New Roman"/>
          <w:color w:val="000000" w:themeColor="text1"/>
          <w:spacing w:val="-5"/>
          <w:kern w:val="0"/>
          <w:sz w:val="28"/>
          <w:szCs w:val="28"/>
          <w14:ligatures w14:val="none"/>
        </w:rPr>
        <w:tab/>
        <w:t xml:space="preserve">B. 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OA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:lang w:val="vi"/>
          <w14:ligatures w14:val="none"/>
        </w:rPr>
        <w:t>'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5"/>
          <w:kern w:val="0"/>
          <w:sz w:val="28"/>
          <w:szCs w:val="28"/>
          <w:lang w:val="vi"/>
          <w14:ligatures w14:val="none"/>
        </w:rPr>
        <w:t xml:space="preserve"> </w:t>
      </w:r>
      <w:r w:rsidR="007B476C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=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4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9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39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cm.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14:ligatures w14:val="none"/>
        </w:rPr>
        <w:tab/>
        <w:t xml:space="preserve">C.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OA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perscript"/>
          <w:lang w:val="vi"/>
          <w14:ligatures w14:val="none"/>
        </w:rPr>
        <w:t>'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15"/>
          <w:kern w:val="0"/>
          <w:sz w:val="28"/>
          <w:szCs w:val="28"/>
          <w:lang w:val="vi"/>
          <w14:ligatures w14:val="none"/>
        </w:rPr>
        <w:t xml:space="preserve"> </w:t>
      </w:r>
      <w:r w:rsidR="007B476C"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=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10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6,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5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00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3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cm.</w:t>
      </w:r>
      <w:r w:rsidRPr="009804CF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8"/>
          <w:szCs w:val="28"/>
          <w14:ligatures w14:val="none"/>
        </w:rPr>
        <w:tab/>
        <w:t>D.</w:t>
      </w:r>
      <w:r w:rsidRPr="009804CF">
        <w:rPr>
          <w:rFonts w:ascii="Times New Roman" w:eastAsia="Cambria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 xml:space="preserve"> OA</w:t>
      </w:r>
      <w:r w:rsidRPr="009804CF">
        <w:rPr>
          <w:rFonts w:ascii="Times New Roman" w:eastAsia="Cambria" w:hAnsi="Times New Roman" w:cs="Times New Roman"/>
          <w:color w:val="000000" w:themeColor="text1"/>
          <w:kern w:val="0"/>
          <w:sz w:val="28"/>
          <w:szCs w:val="28"/>
          <w:vertAlign w:val="superscript"/>
          <w:lang w:val="vi"/>
          <w14:ligatures w14:val="none"/>
        </w:rPr>
        <w:t>'</w:t>
      </w:r>
      <w:r w:rsidRPr="009804CF">
        <w:rPr>
          <w:rFonts w:ascii="Times New Roman" w:eastAsia="Cambria" w:hAnsi="Times New Roman" w:cs="Times New Roman"/>
          <w:color w:val="000000" w:themeColor="text1"/>
          <w:spacing w:val="10"/>
          <w:kern w:val="0"/>
          <w:sz w:val="28"/>
          <w:szCs w:val="28"/>
          <w:lang w:val="vi"/>
          <w14:ligatures w14:val="none"/>
        </w:rPr>
        <w:t xml:space="preserve"> </w:t>
      </w:r>
      <w:r w:rsidR="007B476C" w:rsidRPr="009804CF">
        <w:rPr>
          <w:rFonts w:ascii="Times New Roman" w:eastAsia="Cambria" w:hAnsi="Times New Roman" w:cs="Times New Roman"/>
          <w:color w:val="000000" w:themeColor="text1"/>
          <w:kern w:val="0"/>
          <w:sz w:val="28"/>
          <w:szCs w:val="28"/>
          <w14:ligatures w14:val="none"/>
        </w:rPr>
        <w:t>=</w:t>
      </w:r>
      <w:r w:rsidRPr="009804CF">
        <w:rPr>
          <w:rFonts w:ascii="Times New Roman" w:eastAsia="Cambria" w:hAnsi="Times New Roman" w:cs="Times New Roman"/>
          <w:color w:val="000000" w:themeColor="text1"/>
          <w:spacing w:val="-19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Cambria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8,</w:t>
      </w:r>
      <w:r w:rsidRPr="009804CF">
        <w:rPr>
          <w:rFonts w:ascii="Times New Roman" w:eastAsia="Cambria" w:hAnsi="Times New Roman" w:cs="Times New Roman"/>
          <w:color w:val="000000" w:themeColor="text1"/>
          <w:spacing w:val="-36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Cambria" w:hAnsi="Times New Roman" w:cs="Times New Roman"/>
          <w:color w:val="000000" w:themeColor="text1"/>
          <w:kern w:val="0"/>
          <w:sz w:val="28"/>
          <w:szCs w:val="28"/>
          <w:lang w:val="vi"/>
          <w14:ligatures w14:val="none"/>
        </w:rPr>
        <w:t>74</w:t>
      </w:r>
      <w:r w:rsidRPr="009804CF">
        <w:rPr>
          <w:rFonts w:ascii="Times New Roman" w:eastAsia="Cambria" w:hAnsi="Times New Roman" w:cs="Times New Roman"/>
          <w:color w:val="000000" w:themeColor="text1"/>
          <w:spacing w:val="-37"/>
          <w:kern w:val="0"/>
          <w:sz w:val="28"/>
          <w:szCs w:val="28"/>
          <w:lang w:val="vi"/>
          <w14:ligatures w14:val="none"/>
        </w:rPr>
        <w:t xml:space="preserve"> </w:t>
      </w:r>
      <w:r w:rsidRPr="009804CF">
        <w:rPr>
          <w:rFonts w:ascii="Times New Roman" w:eastAsia="Cambria" w:hAnsi="Times New Roman" w:cs="Times New Roman"/>
          <w:color w:val="000000" w:themeColor="text1"/>
          <w:spacing w:val="-5"/>
          <w:kern w:val="0"/>
          <w:sz w:val="28"/>
          <w:szCs w:val="28"/>
          <w:lang w:val="vi"/>
          <w14:ligatures w14:val="none"/>
        </w:rPr>
        <w:t>cm.</w:t>
      </w:r>
    </w:p>
    <w:p w14:paraId="4862B7DA" w14:textId="442073C3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: -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a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ý (VD)</w:t>
      </w:r>
    </w:p>
    <w:p w14:paraId="0AAED2F4" w14:textId="2585C400" w:rsidR="00402C8E" w:rsidRPr="009804CF" w:rsidRDefault="00C14510" w:rsidP="001D78E9">
      <w:pPr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Một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ật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sáng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ó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dạng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oạ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ẳng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AB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ặt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uông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góc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ới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ục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ính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,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ước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u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ính</w:t>
      </w:r>
      <w:proofErr w:type="spellEnd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ó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iêu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ự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gram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f ,</w:t>
      </w:r>
      <w:proofErr w:type="gram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iểm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A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nằm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ên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ục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ính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, ta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u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ược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một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ảnh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ao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gấp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hai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ần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ật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Sau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ó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giữ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nguyên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ị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í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ật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AB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à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di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uyển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u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ính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dọc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eo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ục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ính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ra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xa AB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một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oạn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15cm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ì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y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ảnh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AB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ũng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di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huyển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15cm so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ới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ị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í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ảnh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ầu</w:t>
      </w:r>
      <w:proofErr w:type="spellEnd"/>
      <w:r w:rsidR="006D08BE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.</w:t>
      </w:r>
    </w:p>
    <w:p w14:paraId="2889D6A6" w14:textId="57DEB126" w:rsidR="006D08BE" w:rsidRPr="009804CF" w:rsidRDefault="006D08BE" w:rsidP="001D78E9">
      <w:pPr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A)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u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ính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rê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u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ính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hội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ụ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.</w:t>
      </w:r>
    </w:p>
    <w:p w14:paraId="2B5CB1D3" w14:textId="710107A4" w:rsidR="006D08BE" w:rsidRPr="009804CF" w:rsidRDefault="006D08BE" w:rsidP="001D78E9">
      <w:pPr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B)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hoảng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ách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ừ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ật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AB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ế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u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ính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úc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ầu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1,5f.</w:t>
      </w:r>
    </w:p>
    <w:p w14:paraId="6FC3122B" w14:textId="63950F1D" w:rsidR="006D08BE" w:rsidRPr="009804CF" w:rsidRDefault="006D08BE" w:rsidP="001D78E9">
      <w:pPr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C) </w:t>
      </w:r>
      <w:proofErr w:type="spellStart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iêu</w:t>
      </w:r>
      <w:proofErr w:type="spellEnd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ự</w:t>
      </w:r>
      <w:proofErr w:type="spellEnd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ủa</w:t>
      </w:r>
      <w:proofErr w:type="spellEnd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u</w:t>
      </w:r>
      <w:proofErr w:type="spellEnd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ính</w:t>
      </w:r>
      <w:proofErr w:type="spellEnd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="00C46E9F"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20cm</w:t>
      </w:r>
      <w:r w:rsidR="00C46E9F" w:rsidRPr="009804CF">
        <w:rPr>
          <w:rFonts w:ascii="Times New Roman" w:eastAsia="Calibri" w:hAnsi="Times New Roman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.(S)</w:t>
      </w:r>
    </w:p>
    <w:p w14:paraId="5DE7CAC9" w14:textId="1627EFA9" w:rsidR="00C46E9F" w:rsidRPr="009804CF" w:rsidRDefault="00C46E9F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D)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hoảng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cách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ừ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vật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AB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đến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thấu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kính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úc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sau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Pr="009804CF">
        <w:rPr>
          <w:rFonts w:ascii="Times New Roman" w:eastAsia="Calibri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60cm</w:t>
      </w:r>
    </w:p>
    <w:p w14:paraId="46B49371" w14:textId="20D5665D" w:rsidR="001D78E9" w:rsidRPr="009804CF" w:rsidRDefault="001D78E9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: -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ả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ờ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ắ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VDC)</w:t>
      </w:r>
    </w:p>
    <w:p w14:paraId="6EEA171E" w14:textId="6E656AF7" w:rsidR="00C46E9F" w:rsidRPr="009804CF" w:rsidRDefault="00C46E9F" w:rsidP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ă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iế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</w:t>
      </w:r>
      <w:r w:rsidR="00845500" w:rsidRPr="009804CF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980" w:dyaOrig="440" w14:anchorId="39608D4E">
          <v:shape id="_x0000_i1026" type="#_x0000_t75" style="width:149pt;height:22pt" o:ole="">
            <v:imagedata r:id="rId8" o:title=""/>
          </v:shape>
          <o:OLEObject Type="Embed" ProgID="Equation.DSMT4" ShapeID="_x0000_i1026" DrawAspect="Content" ObjectID="_1787584479" r:id="rId9"/>
        </w:object>
      </w:r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iếu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ia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áng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ắc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I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ới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ên</w:t>
      </w:r>
      <w:proofErr w:type="spellEnd"/>
      <w:r w:rsidR="00845500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B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ă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ng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o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áy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C.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iết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ă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proofErr w:type="gram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ứ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ánh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á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ắc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iếu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ă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.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ia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áng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ó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bên</w:t>
      </w:r>
      <w:proofErr w:type="spellEnd"/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C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iết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ăng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hoả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mãn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iện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gì</w:t>
      </w:r>
      <w:proofErr w:type="spellEnd"/>
      <w:r w:rsidR="009D54B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r w:rsidR="00283B9F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(</w:t>
      </w:r>
      <w:r w:rsidR="009D54BF" w:rsidRPr="009804CF">
        <w:rPr>
          <w:rFonts w:ascii="Times New Roman" w:hAnsi="Times New Roman" w:cs="Times New Roman"/>
          <w:b/>
          <w:bCs/>
          <w:color w:val="000000" w:themeColor="text1"/>
          <w:position w:val="-26"/>
          <w:sz w:val="28"/>
          <w:szCs w:val="28"/>
        </w:rPr>
        <w:object w:dxaOrig="880" w:dyaOrig="760" w14:anchorId="5593125D">
          <v:shape id="_x0000_i1027" type="#_x0000_t75" style="width:44pt;height:38pt" o:ole="">
            <v:imagedata r:id="rId10" o:title=""/>
          </v:shape>
          <o:OLEObject Type="Embed" ProgID="Equation.DSMT4" ShapeID="_x0000_i1027" DrawAspect="Content" ObjectID="_1787584480" r:id="rId11"/>
        </w:object>
      </w:r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) </w:t>
      </w:r>
      <w:proofErr w:type="spellStart"/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ấy</w:t>
      </w:r>
      <w:proofErr w:type="spellEnd"/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xấp</w:t>
      </w:r>
      <w:proofErr w:type="spellEnd"/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xỉ</w:t>
      </w:r>
      <w:proofErr w:type="spellEnd"/>
      <w:r w:rsidR="009D54BF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,</w:t>
      </w:r>
      <w:r w:rsidR="00EE125B"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2</w:t>
      </w:r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hập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="00EE125B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9C4FB7D" w14:textId="36B96A24" w:rsidR="001D78E9" w:rsidRPr="009804CF" w:rsidRDefault="001D78E9" w:rsidP="001D78E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mạch</w:t>
      </w:r>
      <w:proofErr w:type="spell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iện</w:t>
      </w:r>
      <w:proofErr w:type="spellEnd"/>
    </w:p>
    <w:p w14:paraId="45877555" w14:textId="32E3346D" w:rsidR="00403677" w:rsidRPr="009804CF" w:rsidRDefault="00403677" w:rsidP="004036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–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TH</w:t>
      </w:r>
      <w:proofErr w:type="gram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1B63E6FC" w14:textId="77777777" w:rsidR="00B208E6" w:rsidRPr="009804CF" w:rsidRDefault="00B208E6" w:rsidP="00B208E6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Times New Roman" w:hAnsi="Times New Roman" w:cs="Times New Roman"/>
          <w:noProof/>
          <w:color w:val="000000" w:themeColor="text1"/>
          <w:kern w:val="0"/>
          <w:sz w:val="28"/>
          <w:szCs w:val="28"/>
          <w14:ligatures w14:val="none"/>
        </w:rPr>
        <w:drawing>
          <wp:anchor distT="0" distB="0" distL="114300" distR="114300" simplePos="0" relativeHeight="251663360" behindDoc="0" locked="0" layoutInCell="1" allowOverlap="1" wp14:anchorId="306541D5" wp14:editId="379B53E8">
            <wp:simplePos x="0" y="0"/>
            <wp:positionH relativeFrom="column">
              <wp:posOffset>3943350</wp:posOffset>
            </wp:positionH>
            <wp:positionV relativeFrom="paragraph">
              <wp:posOffset>202565</wp:posOffset>
            </wp:positionV>
            <wp:extent cx="2388870" cy="1059180"/>
            <wp:effectExtent l="19050" t="0" r="0" b="0"/>
            <wp:wrapSquare wrapText="bothSides"/>
            <wp:docPr id="176" name="Picture 176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870" cy="1059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Cho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ạc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ệ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ư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hình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vẽ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: Hiệu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ệ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ế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ặt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vào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hai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ể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A, B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U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AB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 = 30V,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ác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ệ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ở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R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1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 = 10Ω, R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2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 = 30Ω, R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3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 = 10Ω, R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4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 = 30Ω, R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5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 = 50Ω.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ìm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ườ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ộ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dòng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ện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hạy</w:t>
      </w:r>
      <w:proofErr w:type="spellEnd"/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qua R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5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.</w:t>
      </w:r>
    </w:p>
    <w:p w14:paraId="62A120AB" w14:textId="77777777" w:rsidR="00B208E6" w:rsidRPr="009804CF" w:rsidRDefault="00B208E6" w:rsidP="00B208E6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>A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4A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ab/>
      </w:r>
    </w:p>
    <w:p w14:paraId="5A6F3921" w14:textId="77777777" w:rsidR="00B208E6" w:rsidRPr="009804CF" w:rsidRDefault="00B208E6" w:rsidP="00B208E6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Times New Roman" w:hAnsi="Times New Roman" w:cs="Times New Roman"/>
          <w:b/>
          <w:color w:val="000000" w:themeColor="text1"/>
          <w:kern w:val="0"/>
          <w:sz w:val="28"/>
          <w:szCs w:val="28"/>
          <w:u w:val="thick" w:color="00B050"/>
          <w14:ligatures w14:val="none"/>
        </w:rPr>
        <w:t>B</w:t>
      </w:r>
      <w:r w:rsidRPr="009804CF">
        <w:rPr>
          <w:rFonts w:ascii="Times New Roman" w:eastAsia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>. 0A</w:t>
      </w:r>
      <w:r w:rsidRPr="009804CF">
        <w:rPr>
          <w:rFonts w:ascii="Times New Roman" w:eastAsia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ab/>
      </w:r>
    </w:p>
    <w:p w14:paraId="77EF8E3D" w14:textId="77777777" w:rsidR="00B208E6" w:rsidRPr="009804CF" w:rsidRDefault="00B208E6" w:rsidP="00B208E6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>C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9A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ab/>
      </w:r>
    </w:p>
    <w:p w14:paraId="3C309F8A" w14:textId="77777777" w:rsidR="00B208E6" w:rsidRPr="009804CF" w:rsidRDefault="00B208E6" w:rsidP="00B208E6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eastAsia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>D.</w:t>
      </w:r>
      <w:r w:rsidRPr="009804CF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2A</w:t>
      </w:r>
    </w:p>
    <w:p w14:paraId="78AD298C" w14:textId="77777777" w:rsidR="00403677" w:rsidRPr="009804CF" w:rsidRDefault="00403677" w:rsidP="004036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61FE0BD" w14:textId="3EBD4613" w:rsidR="00403677" w:rsidRPr="009804CF" w:rsidRDefault="002B1BA6" w:rsidP="004036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Hlk176971687"/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65BB4911" wp14:editId="02DA13B7">
            <wp:simplePos x="0" y="0"/>
            <wp:positionH relativeFrom="margin">
              <wp:posOffset>4476115</wp:posOffset>
            </wp:positionH>
            <wp:positionV relativeFrom="paragraph">
              <wp:posOffset>1835150</wp:posOffset>
            </wp:positionV>
            <wp:extent cx="1962785" cy="1408430"/>
            <wp:effectExtent l="0" t="0" r="0" b="0"/>
            <wp:wrapSquare wrapText="bothSides"/>
            <wp:docPr id="3363080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785" cy="1408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– </w:t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ựa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( VD</w:t>
      </w:r>
      <w:proofErr w:type="gramEnd"/>
      <w:r w:rsidR="00403677"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11D9DA95" w14:textId="6F4E0776" w:rsidR="004472DB" w:rsidRDefault="004472DB" w:rsidP="004472DB">
      <w:pPr>
        <w:pStyle w:val="NormalWeb"/>
        <w:framePr w:hSpace="180" w:wrap="around" w:vAnchor="text" w:hAnchor="margin" w:y="109"/>
        <w:spacing w:before="0" w:beforeAutospacing="0" w:after="0" w:afterAutospacing="0" w:line="360" w:lineRule="atLeast"/>
        <w:rPr>
          <w:color w:val="000000" w:themeColor="text1"/>
          <w:sz w:val="28"/>
          <w:szCs w:val="28"/>
        </w:rPr>
      </w:pPr>
      <w:r w:rsidRPr="009804CF">
        <w:rPr>
          <w:color w:val="000000" w:themeColor="text1"/>
          <w:sz w:val="28"/>
          <w:szCs w:val="28"/>
          <w:lang w:val="vi-VN"/>
        </w:rPr>
        <w:t>Hai bóng  đèn có công suất định mức bằng  nhau, mắc với  một điện trở R = 5Ω và các khóa K có điện trở không đáng kể vào hiệu điện thế U không đổi như sơ đồ hình 3</w:t>
      </w:r>
      <w:r w:rsidRPr="009804CF">
        <w:rPr>
          <w:color w:val="000000" w:themeColor="text1"/>
          <w:sz w:val="28"/>
          <w:szCs w:val="28"/>
        </w:rPr>
        <w:t xml:space="preserve">. </w:t>
      </w:r>
      <w:r w:rsidRPr="009804CF">
        <w:rPr>
          <w:color w:val="000000" w:themeColor="text1"/>
          <w:sz w:val="28"/>
          <w:szCs w:val="28"/>
          <w:lang w:val="vi-VN"/>
        </w:rPr>
        <w:t xml:space="preserve">Khi </w:t>
      </w:r>
      <w:bookmarkStart w:id="5" w:name="_Hlk176631409"/>
      <w:r w:rsidRPr="009804CF">
        <w:rPr>
          <w:color w:val="000000" w:themeColor="text1"/>
          <w:sz w:val="28"/>
          <w:szCs w:val="28"/>
          <w:lang w:val="vi-VN"/>
        </w:rPr>
        <w:t>K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1</w:t>
      </w:r>
      <w:r w:rsidRPr="009804CF">
        <w:rPr>
          <w:color w:val="000000" w:themeColor="text1"/>
          <w:sz w:val="28"/>
          <w:szCs w:val="28"/>
          <w:lang w:val="vi-VN"/>
        </w:rPr>
        <w:t xml:space="preserve"> đóng, K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2</w:t>
      </w:r>
      <w:r w:rsidRPr="009804CF">
        <w:rPr>
          <w:color w:val="000000" w:themeColor="text1"/>
          <w:sz w:val="28"/>
          <w:szCs w:val="28"/>
          <w:lang w:val="vi-VN"/>
        </w:rPr>
        <w:t xml:space="preserve"> mở thì </w:t>
      </w:r>
      <w:bookmarkEnd w:id="5"/>
      <w:r w:rsidRPr="009804CF">
        <w:rPr>
          <w:color w:val="000000" w:themeColor="text1"/>
          <w:sz w:val="28"/>
          <w:szCs w:val="28"/>
          <w:lang w:val="vi-VN"/>
        </w:rPr>
        <w:t>đèn Đ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1</w:t>
      </w:r>
      <w:r w:rsidRPr="009804CF">
        <w:rPr>
          <w:color w:val="000000" w:themeColor="text1"/>
          <w:sz w:val="28"/>
          <w:szCs w:val="28"/>
          <w:lang w:val="vi-VN"/>
        </w:rPr>
        <w:t xml:space="preserve"> sáng bình thường và công suất tiêu thụ  trên toàn mạch là </w:t>
      </w:r>
      <w:r w:rsidRPr="009804CF">
        <w:rPr>
          <w:i/>
          <w:color w:val="000000" w:themeColor="text1"/>
          <w:sz w:val="28"/>
          <w:szCs w:val="28"/>
          <w:lang w:val="vi-VN"/>
        </w:rPr>
        <w:t xml:space="preserve">P 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1</w:t>
      </w:r>
      <w:r w:rsidRPr="009804CF">
        <w:rPr>
          <w:color w:val="000000" w:themeColor="text1"/>
          <w:sz w:val="28"/>
          <w:szCs w:val="28"/>
          <w:lang w:val="vi-VN"/>
        </w:rPr>
        <w:t xml:space="preserve"> = 60W. Khi K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1</w:t>
      </w:r>
      <w:r w:rsidRPr="009804CF">
        <w:rPr>
          <w:color w:val="000000" w:themeColor="text1"/>
          <w:sz w:val="28"/>
          <w:szCs w:val="28"/>
          <w:lang w:val="vi-VN"/>
        </w:rPr>
        <w:t xml:space="preserve"> mở, K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2</w:t>
      </w:r>
      <w:r w:rsidRPr="009804CF">
        <w:rPr>
          <w:color w:val="000000" w:themeColor="text1"/>
          <w:sz w:val="28"/>
          <w:szCs w:val="28"/>
          <w:lang w:val="vi-VN"/>
        </w:rPr>
        <w:t xml:space="preserve"> đóng thì đèn Đ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2</w:t>
      </w:r>
      <w:r w:rsidRPr="009804CF">
        <w:rPr>
          <w:color w:val="000000" w:themeColor="text1"/>
          <w:sz w:val="28"/>
          <w:szCs w:val="28"/>
          <w:lang w:val="vi-VN"/>
        </w:rPr>
        <w:t xml:space="preserve"> sáng bình thường và công suất tiêu thụ trên toàn mạch là </w:t>
      </w:r>
      <w:r w:rsidRPr="009804CF">
        <w:rPr>
          <w:i/>
          <w:color w:val="000000" w:themeColor="text1"/>
          <w:sz w:val="28"/>
          <w:szCs w:val="28"/>
          <w:lang w:val="vi-VN"/>
        </w:rPr>
        <w:t xml:space="preserve">P </w:t>
      </w:r>
      <w:r w:rsidRPr="009804CF">
        <w:rPr>
          <w:color w:val="000000" w:themeColor="text1"/>
          <w:sz w:val="28"/>
          <w:szCs w:val="28"/>
          <w:vertAlign w:val="subscript"/>
          <w:lang w:val="vi-VN"/>
        </w:rPr>
        <w:t>2</w:t>
      </w:r>
      <w:r w:rsidRPr="009804CF">
        <w:rPr>
          <w:color w:val="000000" w:themeColor="text1"/>
          <w:sz w:val="28"/>
          <w:szCs w:val="28"/>
          <w:lang w:val="vi-VN"/>
        </w:rPr>
        <w:t xml:space="preserve"> = 20W. </w:t>
      </w:r>
      <w:r w:rsidR="002B1BA6">
        <w:rPr>
          <w:color w:val="000000" w:themeColor="text1"/>
          <w:sz w:val="28"/>
          <w:szCs w:val="28"/>
        </w:rPr>
        <w:t xml:space="preserve">Công </w:t>
      </w:r>
      <w:proofErr w:type="spellStart"/>
      <w:r w:rsidR="002B1BA6">
        <w:rPr>
          <w:color w:val="000000" w:themeColor="text1"/>
          <w:sz w:val="28"/>
          <w:szCs w:val="28"/>
        </w:rPr>
        <w:t>suất</w:t>
      </w:r>
      <w:proofErr w:type="spellEnd"/>
      <w:r w:rsidR="002B1BA6">
        <w:rPr>
          <w:color w:val="000000" w:themeColor="text1"/>
          <w:sz w:val="28"/>
          <w:szCs w:val="28"/>
        </w:rPr>
        <w:t xml:space="preserve"> </w:t>
      </w:r>
      <w:proofErr w:type="spellStart"/>
      <w:r w:rsidR="002B1BA6">
        <w:rPr>
          <w:color w:val="000000" w:themeColor="text1"/>
          <w:sz w:val="28"/>
          <w:szCs w:val="28"/>
        </w:rPr>
        <w:t>toả</w:t>
      </w:r>
      <w:proofErr w:type="spellEnd"/>
      <w:r w:rsidR="002B1BA6">
        <w:rPr>
          <w:color w:val="000000" w:themeColor="text1"/>
          <w:sz w:val="28"/>
          <w:szCs w:val="28"/>
        </w:rPr>
        <w:t xml:space="preserve"> </w:t>
      </w:r>
      <w:proofErr w:type="spellStart"/>
      <w:r w:rsidR="002B1BA6">
        <w:rPr>
          <w:color w:val="000000" w:themeColor="text1"/>
          <w:sz w:val="28"/>
          <w:szCs w:val="28"/>
        </w:rPr>
        <w:t>nhiệt</w:t>
      </w:r>
      <w:proofErr w:type="spellEnd"/>
      <w:r w:rsidR="002B1BA6">
        <w:rPr>
          <w:color w:val="000000" w:themeColor="text1"/>
          <w:sz w:val="28"/>
          <w:szCs w:val="28"/>
        </w:rPr>
        <w:t xml:space="preserve"> </w:t>
      </w:r>
      <w:proofErr w:type="spellStart"/>
      <w:r w:rsidR="002B1BA6">
        <w:rPr>
          <w:color w:val="000000" w:themeColor="text1"/>
          <w:sz w:val="28"/>
          <w:szCs w:val="28"/>
        </w:rPr>
        <w:t>trên</w:t>
      </w:r>
      <w:proofErr w:type="spellEnd"/>
      <w:r w:rsidR="002B1BA6">
        <w:rPr>
          <w:color w:val="000000" w:themeColor="text1"/>
          <w:sz w:val="28"/>
          <w:szCs w:val="28"/>
        </w:rPr>
        <w:t xml:space="preserve"> </w:t>
      </w:r>
      <w:proofErr w:type="spellStart"/>
      <w:r w:rsidR="002B1BA6">
        <w:rPr>
          <w:color w:val="000000" w:themeColor="text1"/>
          <w:sz w:val="28"/>
          <w:szCs w:val="28"/>
        </w:rPr>
        <w:t>điện</w:t>
      </w:r>
      <w:proofErr w:type="spellEnd"/>
      <w:r w:rsidR="002B1BA6">
        <w:rPr>
          <w:color w:val="000000" w:themeColor="text1"/>
          <w:sz w:val="28"/>
          <w:szCs w:val="28"/>
        </w:rPr>
        <w:t xml:space="preserve"> </w:t>
      </w:r>
      <w:proofErr w:type="spellStart"/>
      <w:r w:rsidR="002B1BA6">
        <w:rPr>
          <w:color w:val="000000" w:themeColor="text1"/>
          <w:sz w:val="28"/>
          <w:szCs w:val="28"/>
        </w:rPr>
        <w:t>trở</w:t>
      </w:r>
      <w:proofErr w:type="spellEnd"/>
      <w:r w:rsidR="002B1BA6">
        <w:rPr>
          <w:color w:val="000000" w:themeColor="text1"/>
          <w:sz w:val="28"/>
          <w:szCs w:val="28"/>
        </w:rPr>
        <w:t xml:space="preserve"> R </w:t>
      </w:r>
      <w:proofErr w:type="spellStart"/>
      <w:r w:rsidR="002B1BA6">
        <w:rPr>
          <w:color w:val="000000" w:themeColor="text1"/>
          <w:sz w:val="28"/>
          <w:szCs w:val="28"/>
        </w:rPr>
        <w:t>khi</w:t>
      </w:r>
      <w:proofErr w:type="spellEnd"/>
      <w:r w:rsidR="002B1BA6">
        <w:rPr>
          <w:color w:val="000000" w:themeColor="text1"/>
          <w:sz w:val="28"/>
          <w:szCs w:val="28"/>
        </w:rPr>
        <w:t xml:space="preserve"> </w:t>
      </w:r>
      <w:r w:rsidR="002B1BA6" w:rsidRPr="009804CF">
        <w:rPr>
          <w:color w:val="000000" w:themeColor="text1"/>
          <w:sz w:val="28"/>
          <w:szCs w:val="28"/>
          <w:lang w:val="vi-VN"/>
        </w:rPr>
        <w:t>K</w:t>
      </w:r>
      <w:r w:rsidR="002B1BA6" w:rsidRPr="009804CF">
        <w:rPr>
          <w:color w:val="000000" w:themeColor="text1"/>
          <w:sz w:val="28"/>
          <w:szCs w:val="28"/>
          <w:vertAlign w:val="subscript"/>
          <w:lang w:val="vi-VN"/>
        </w:rPr>
        <w:t>1</w:t>
      </w:r>
      <w:r w:rsidR="002B1BA6" w:rsidRPr="009804CF">
        <w:rPr>
          <w:color w:val="000000" w:themeColor="text1"/>
          <w:sz w:val="28"/>
          <w:szCs w:val="28"/>
          <w:lang w:val="vi-VN"/>
        </w:rPr>
        <w:t xml:space="preserve"> đóng, K</w:t>
      </w:r>
      <w:r w:rsidR="002B1BA6" w:rsidRPr="009804CF">
        <w:rPr>
          <w:color w:val="000000" w:themeColor="text1"/>
          <w:sz w:val="28"/>
          <w:szCs w:val="28"/>
          <w:vertAlign w:val="subscript"/>
          <w:lang w:val="vi-VN"/>
        </w:rPr>
        <w:t>2</w:t>
      </w:r>
      <w:r w:rsidR="002B1BA6" w:rsidRPr="009804CF">
        <w:rPr>
          <w:color w:val="000000" w:themeColor="text1"/>
          <w:sz w:val="28"/>
          <w:szCs w:val="28"/>
          <w:lang w:val="vi-VN"/>
        </w:rPr>
        <w:t xml:space="preserve"> mở </w:t>
      </w:r>
      <w:proofErr w:type="spellStart"/>
      <w:r w:rsidR="002B1BA6" w:rsidRPr="009804CF">
        <w:rPr>
          <w:color w:val="000000" w:themeColor="text1"/>
          <w:sz w:val="28"/>
          <w:szCs w:val="28"/>
        </w:rPr>
        <w:t>là</w:t>
      </w:r>
      <w:proofErr w:type="spellEnd"/>
    </w:p>
    <w:p w14:paraId="442A9991" w14:textId="7B546A22" w:rsidR="002B1BA6" w:rsidRDefault="002B1BA6" w:rsidP="004472DB">
      <w:pPr>
        <w:pStyle w:val="NormalWeb"/>
        <w:framePr w:hSpace="180" w:wrap="around" w:vAnchor="text" w:hAnchor="margin" w:y="109"/>
        <w:spacing w:before="0" w:beforeAutospacing="0" w:after="0" w:afterAutospacing="0" w:line="360" w:lineRule="atLeas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. 5W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  <w:t>B. 15W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  <w:t>C.45W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  <w:t xml:space="preserve">D. 20W </w:t>
      </w:r>
    </w:p>
    <w:p w14:paraId="05FE4CBF" w14:textId="77777777" w:rsidR="002B1BA6" w:rsidRPr="002B1BA6" w:rsidRDefault="002B1BA6" w:rsidP="004472DB">
      <w:pPr>
        <w:pStyle w:val="NormalWeb"/>
        <w:framePr w:hSpace="180" w:wrap="around" w:vAnchor="text" w:hAnchor="margin" w:y="109"/>
        <w:spacing w:before="0" w:beforeAutospacing="0" w:after="0" w:afterAutospacing="0" w:line="360" w:lineRule="atLeast"/>
        <w:rPr>
          <w:color w:val="000000" w:themeColor="text1"/>
          <w:sz w:val="28"/>
          <w:szCs w:val="28"/>
        </w:rPr>
      </w:pPr>
    </w:p>
    <w:p w14:paraId="2D20BAAB" w14:textId="6DA3401F" w:rsidR="004472DB" w:rsidRPr="009804CF" w:rsidRDefault="004472DB" w:rsidP="004472DB">
      <w:pPr>
        <w:framePr w:hSpace="180" w:wrap="around" w:vAnchor="text" w:hAnchor="margin" w:y="109"/>
        <w:widowControl w:val="0"/>
        <w:tabs>
          <w:tab w:val="left" w:pos="426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p w14:paraId="37C33864" w14:textId="59EB9B9A" w:rsidR="002B1BA6" w:rsidRDefault="002B1BA6" w:rsidP="004036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bookmarkEnd w:id="4"/>
    <w:p w14:paraId="427F883D" w14:textId="77777777" w:rsidR="002B1BA6" w:rsidRDefault="002B1BA6" w:rsidP="004036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B2E00D7" w14:textId="77777777" w:rsidR="002B1BA6" w:rsidRDefault="002B1BA6" w:rsidP="004036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9B10274" w14:textId="319A6553" w:rsidR="00403677" w:rsidRPr="009804CF" w:rsidRDefault="00403677" w:rsidP="0040367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" w:name="_Hlk176971709"/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: -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ắc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trả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lời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>ngắn</w:t>
      </w:r>
      <w:proofErr w:type="spellEnd"/>
      <w:r w:rsidRPr="009804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VDC)</w:t>
      </w:r>
    </w:p>
    <w:p w14:paraId="5242FE41" w14:textId="592E11B5" w:rsidR="00EE125B" w:rsidRPr="00EE125B" w:rsidRDefault="00EE125B" w:rsidP="00EE125B">
      <w:pPr>
        <w:spacing w:after="200" w:line="276" w:lineRule="auto"/>
        <w:ind w:firstLine="420"/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</w:pPr>
      <w:r w:rsidRPr="009804C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5BB2A73F" wp14:editId="7E2D7155">
            <wp:simplePos x="0" y="0"/>
            <wp:positionH relativeFrom="column">
              <wp:posOffset>2719358</wp:posOffset>
            </wp:positionH>
            <wp:positionV relativeFrom="paragraph">
              <wp:posOffset>470420</wp:posOffset>
            </wp:positionV>
            <wp:extent cx="2889885" cy="1633855"/>
            <wp:effectExtent l="0" t="0" r="0" b="0"/>
            <wp:wrapSquare wrapText="bothSides"/>
            <wp:docPr id="11916867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85" cy="1633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Cho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ạch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ện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như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hình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vẽ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: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iết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R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1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= 4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position w:val="-4"/>
          <w:sz w:val="28"/>
          <w:szCs w:val="28"/>
          <w:lang w:val="nl-NL"/>
          <w14:ligatures w14:val="none"/>
        </w:rPr>
        <w:object w:dxaOrig="260" w:dyaOrig="260" w14:anchorId="41CCCD2A">
          <v:shape id="_x0000_i1029" type="#_x0000_t75" style="width:12.75pt;height:12.75pt" o:ole="" fillcolor="window">
            <v:imagedata r:id="rId15" o:title=""/>
          </v:shape>
          <o:OLEObject Type="Embed" ProgID="Equation.3" ShapeID="_x0000_i1029" DrawAspect="Content" ObjectID="_1787584481" r:id="rId16"/>
        </w:objec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,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óng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èn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Đ: 6V - 3W, R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2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một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biến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ở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                                                                                            Hiệu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iện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ế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U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MN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= 10 V (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không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ổi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).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Xác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ịnh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R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2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ể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ông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suất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iêu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hụ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trên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R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:vertAlign w:val="subscript"/>
          <w14:ligatures w14:val="none"/>
        </w:rPr>
        <w:t>2</w:t>
      </w:r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là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cực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 </w:t>
      </w:r>
      <w:proofErr w:type="spellStart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>đại</w:t>
      </w:r>
      <w:proofErr w:type="spellEnd"/>
      <w:r w:rsidRPr="00EE125B">
        <w:rPr>
          <w:rFonts w:ascii="Times New Roman" w:eastAsia="Times New Roman" w:hAnsi="Times New Roman" w:cs="Times New Roman"/>
          <w:color w:val="000000" w:themeColor="text1"/>
          <w:kern w:val="0"/>
          <w:sz w:val="28"/>
          <w:szCs w:val="28"/>
          <w14:ligatures w14:val="none"/>
        </w:rPr>
        <w:t xml:space="preserve">. </w:t>
      </w:r>
    </w:p>
    <w:p w14:paraId="00286F2F" w14:textId="04267559" w:rsidR="001D78E9" w:rsidRPr="009804CF" w:rsidRDefault="00EE125B" w:rsidP="001D78E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gramStart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( 3</w:t>
      </w:r>
      <w:proofErr w:type="gramEnd"/>
      <w:r w:rsidRPr="009804C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</w:p>
    <w:bookmarkEnd w:id="6"/>
    <w:p w14:paraId="3C3D2000" w14:textId="48DCBE54" w:rsidR="001D78E9" w:rsidRPr="009804CF" w:rsidRDefault="001D78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1D78E9" w:rsidRPr="009804CF" w:rsidSect="00402C8E">
      <w:pgSz w:w="12240" w:h="15840"/>
      <w:pgMar w:top="810" w:right="81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3196A"/>
    <w:multiLevelType w:val="hybridMultilevel"/>
    <w:tmpl w:val="57642474"/>
    <w:lvl w:ilvl="0" w:tplc="F3883B52">
      <w:start w:val="1"/>
      <w:numFmt w:val="upperLetter"/>
      <w:lvlText w:val="%1."/>
      <w:lvlJc w:val="left"/>
      <w:pPr>
        <w:ind w:left="756" w:hanging="326"/>
      </w:pPr>
      <w:rPr>
        <w:rFonts w:hint="default"/>
        <w:spacing w:val="-1"/>
        <w:w w:val="100"/>
        <w:lang w:val="vi" w:eastAsia="en-US" w:bidi="ar-SA"/>
      </w:rPr>
    </w:lvl>
    <w:lvl w:ilvl="1" w:tplc="02781E68">
      <w:numFmt w:val="bullet"/>
      <w:lvlText w:val="•"/>
      <w:lvlJc w:val="left"/>
      <w:pPr>
        <w:ind w:left="907" w:hanging="326"/>
      </w:pPr>
      <w:rPr>
        <w:rFonts w:hint="default"/>
        <w:lang w:val="vi" w:eastAsia="en-US" w:bidi="ar-SA"/>
      </w:rPr>
    </w:lvl>
    <w:lvl w:ilvl="2" w:tplc="BBAEB1A8">
      <w:numFmt w:val="bullet"/>
      <w:lvlText w:val="•"/>
      <w:lvlJc w:val="left"/>
      <w:pPr>
        <w:ind w:left="1054" w:hanging="326"/>
      </w:pPr>
      <w:rPr>
        <w:rFonts w:hint="default"/>
        <w:lang w:val="vi" w:eastAsia="en-US" w:bidi="ar-SA"/>
      </w:rPr>
    </w:lvl>
    <w:lvl w:ilvl="3" w:tplc="12525166">
      <w:numFmt w:val="bullet"/>
      <w:lvlText w:val="•"/>
      <w:lvlJc w:val="left"/>
      <w:pPr>
        <w:ind w:left="1201" w:hanging="326"/>
      </w:pPr>
      <w:rPr>
        <w:rFonts w:hint="default"/>
        <w:lang w:val="vi" w:eastAsia="en-US" w:bidi="ar-SA"/>
      </w:rPr>
    </w:lvl>
    <w:lvl w:ilvl="4" w:tplc="2B12A746">
      <w:numFmt w:val="bullet"/>
      <w:lvlText w:val="•"/>
      <w:lvlJc w:val="left"/>
      <w:pPr>
        <w:ind w:left="1349" w:hanging="326"/>
      </w:pPr>
      <w:rPr>
        <w:rFonts w:hint="default"/>
        <w:lang w:val="vi" w:eastAsia="en-US" w:bidi="ar-SA"/>
      </w:rPr>
    </w:lvl>
    <w:lvl w:ilvl="5" w:tplc="C5029A44">
      <w:numFmt w:val="bullet"/>
      <w:lvlText w:val="•"/>
      <w:lvlJc w:val="left"/>
      <w:pPr>
        <w:ind w:left="1496" w:hanging="326"/>
      </w:pPr>
      <w:rPr>
        <w:rFonts w:hint="default"/>
        <w:lang w:val="vi" w:eastAsia="en-US" w:bidi="ar-SA"/>
      </w:rPr>
    </w:lvl>
    <w:lvl w:ilvl="6" w:tplc="BF1055FE">
      <w:numFmt w:val="bullet"/>
      <w:lvlText w:val="•"/>
      <w:lvlJc w:val="left"/>
      <w:pPr>
        <w:ind w:left="1643" w:hanging="326"/>
      </w:pPr>
      <w:rPr>
        <w:rFonts w:hint="default"/>
        <w:lang w:val="vi" w:eastAsia="en-US" w:bidi="ar-SA"/>
      </w:rPr>
    </w:lvl>
    <w:lvl w:ilvl="7" w:tplc="4BEAA0BC">
      <w:numFmt w:val="bullet"/>
      <w:lvlText w:val="•"/>
      <w:lvlJc w:val="left"/>
      <w:pPr>
        <w:ind w:left="1790" w:hanging="326"/>
      </w:pPr>
      <w:rPr>
        <w:rFonts w:hint="default"/>
        <w:lang w:val="vi" w:eastAsia="en-US" w:bidi="ar-SA"/>
      </w:rPr>
    </w:lvl>
    <w:lvl w:ilvl="8" w:tplc="B4EEBA3E">
      <w:numFmt w:val="bullet"/>
      <w:lvlText w:val="•"/>
      <w:lvlJc w:val="left"/>
      <w:pPr>
        <w:ind w:left="1938" w:hanging="326"/>
      </w:pPr>
      <w:rPr>
        <w:rFonts w:hint="default"/>
        <w:lang w:val="vi" w:eastAsia="en-US" w:bidi="ar-SA"/>
      </w:rPr>
    </w:lvl>
  </w:abstractNum>
  <w:abstractNum w:abstractNumId="1" w15:restartNumberingAfterBreak="0">
    <w:nsid w:val="1F6F23FE"/>
    <w:multiLevelType w:val="hybridMultilevel"/>
    <w:tmpl w:val="5D14616A"/>
    <w:lvl w:ilvl="0" w:tplc="A9FC9BB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cs="Times New Roman" w:hint="default"/>
        <w:b/>
        <w:i w:val="0"/>
        <w:color w:val="C00000"/>
        <w:spacing w:val="0"/>
        <w:kern w:val="16"/>
        <w:sz w:val="24"/>
        <w:szCs w:val="20"/>
        <w:u w:val="thick" w:color="0099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C44BC6"/>
    <w:multiLevelType w:val="multilevel"/>
    <w:tmpl w:val="3CCA92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99F43BC"/>
    <w:multiLevelType w:val="hybridMultilevel"/>
    <w:tmpl w:val="C5F248B6"/>
    <w:lvl w:ilvl="0" w:tplc="9CB6A1B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E33DDB"/>
    <w:multiLevelType w:val="hybridMultilevel"/>
    <w:tmpl w:val="E488E3AA"/>
    <w:lvl w:ilvl="0" w:tplc="1794CA78">
      <w:start w:val="1"/>
      <w:numFmt w:val="lowerLetter"/>
      <w:lvlText w:val="%1)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5" w15:restartNumberingAfterBreak="0">
    <w:nsid w:val="472107B3"/>
    <w:multiLevelType w:val="multilevel"/>
    <w:tmpl w:val="3C74C0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82972205">
    <w:abstractNumId w:val="3"/>
  </w:num>
  <w:num w:numId="2" w16cid:durableId="1800027817">
    <w:abstractNumId w:val="4"/>
  </w:num>
  <w:num w:numId="3" w16cid:durableId="1611010770">
    <w:abstractNumId w:val="1"/>
  </w:num>
  <w:num w:numId="4" w16cid:durableId="1355107986">
    <w:abstractNumId w:val="5"/>
  </w:num>
  <w:num w:numId="5" w16cid:durableId="251863008">
    <w:abstractNumId w:val="0"/>
  </w:num>
  <w:num w:numId="6" w16cid:durableId="356607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7D9C"/>
    <w:rsid w:val="000821DC"/>
    <w:rsid w:val="00090678"/>
    <w:rsid w:val="001231C7"/>
    <w:rsid w:val="001D78E9"/>
    <w:rsid w:val="001F7127"/>
    <w:rsid w:val="002139F7"/>
    <w:rsid w:val="00226309"/>
    <w:rsid w:val="00283B9F"/>
    <w:rsid w:val="002B1BA6"/>
    <w:rsid w:val="002E6873"/>
    <w:rsid w:val="003102D8"/>
    <w:rsid w:val="0035129C"/>
    <w:rsid w:val="003F7DFD"/>
    <w:rsid w:val="00402C8E"/>
    <w:rsid w:val="00403677"/>
    <w:rsid w:val="004159A4"/>
    <w:rsid w:val="004166E3"/>
    <w:rsid w:val="004472DB"/>
    <w:rsid w:val="004602D1"/>
    <w:rsid w:val="00493578"/>
    <w:rsid w:val="004F6E3A"/>
    <w:rsid w:val="005857E6"/>
    <w:rsid w:val="005B7780"/>
    <w:rsid w:val="005C0604"/>
    <w:rsid w:val="005C7D9C"/>
    <w:rsid w:val="005F5102"/>
    <w:rsid w:val="006279D7"/>
    <w:rsid w:val="00650E36"/>
    <w:rsid w:val="006D08BE"/>
    <w:rsid w:val="006D6BB8"/>
    <w:rsid w:val="006F3DB1"/>
    <w:rsid w:val="007222E9"/>
    <w:rsid w:val="007B1E5D"/>
    <w:rsid w:val="007B476C"/>
    <w:rsid w:val="007E4875"/>
    <w:rsid w:val="00845500"/>
    <w:rsid w:val="00875A5B"/>
    <w:rsid w:val="008C5263"/>
    <w:rsid w:val="00930FB8"/>
    <w:rsid w:val="00951AE6"/>
    <w:rsid w:val="009804CF"/>
    <w:rsid w:val="009D54BF"/>
    <w:rsid w:val="00A15CA5"/>
    <w:rsid w:val="00A20765"/>
    <w:rsid w:val="00A45CE1"/>
    <w:rsid w:val="00AC2338"/>
    <w:rsid w:val="00B11449"/>
    <w:rsid w:val="00B208E6"/>
    <w:rsid w:val="00B26FCE"/>
    <w:rsid w:val="00B448DC"/>
    <w:rsid w:val="00C14510"/>
    <w:rsid w:val="00C462E3"/>
    <w:rsid w:val="00C46E9F"/>
    <w:rsid w:val="00C6735E"/>
    <w:rsid w:val="00C81FF4"/>
    <w:rsid w:val="00C93F97"/>
    <w:rsid w:val="00CB2046"/>
    <w:rsid w:val="00CC4344"/>
    <w:rsid w:val="00CE2DD7"/>
    <w:rsid w:val="00D62EE2"/>
    <w:rsid w:val="00DC1850"/>
    <w:rsid w:val="00E55886"/>
    <w:rsid w:val="00EB2DF8"/>
    <w:rsid w:val="00EB493D"/>
    <w:rsid w:val="00EC2396"/>
    <w:rsid w:val="00ED02B6"/>
    <w:rsid w:val="00EE125B"/>
    <w:rsid w:val="00EE3BCB"/>
    <w:rsid w:val="00EF20C9"/>
    <w:rsid w:val="00EF4AAD"/>
    <w:rsid w:val="00F12036"/>
    <w:rsid w:val="00F6236B"/>
    <w:rsid w:val="00F7349C"/>
    <w:rsid w:val="00F84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E82119"/>
  <w15:chartTrackingRefBased/>
  <w15:docId w15:val="{F191CE78-30E3-4C77-84D9-CC44C1ED3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78E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AC23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uiPriority w:val="34"/>
    <w:qFormat/>
    <w:rsid w:val="00493578"/>
    <w:pPr>
      <w:ind w:left="720"/>
      <w:contextualSpacing/>
    </w:pPr>
  </w:style>
  <w:style w:type="table" w:styleId="TableGrid">
    <w:name w:val="Table Grid"/>
    <w:basedOn w:val="TableNormal"/>
    <w:rsid w:val="00CB2046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03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13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</TotalTime>
  <Pages>4</Pages>
  <Words>1085</Words>
  <Characters>6187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ong Pham</dc:creator>
  <cp:keywords/>
  <dc:description/>
  <cp:lastModifiedBy>Huong Pham</cp:lastModifiedBy>
  <cp:revision>16</cp:revision>
  <dcterms:created xsi:type="dcterms:W3CDTF">2024-09-02T01:28:00Z</dcterms:created>
  <dcterms:modified xsi:type="dcterms:W3CDTF">2024-09-11T11:28:00Z</dcterms:modified>
</cp:coreProperties>
</file>